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344" r:id="rId2"/>
    <p:sldId id="299" r:id="rId3"/>
    <p:sldId id="341" r:id="rId4"/>
    <p:sldId id="326" r:id="rId5"/>
    <p:sldId id="327" r:id="rId6"/>
    <p:sldId id="328" r:id="rId7"/>
    <p:sldId id="345" r:id="rId8"/>
    <p:sldId id="333" r:id="rId9"/>
    <p:sldId id="334" r:id="rId10"/>
    <p:sldId id="307" r:id="rId11"/>
    <p:sldId id="343" r:id="rId12"/>
    <p:sldId id="331" r:id="rId13"/>
    <p:sldId id="332" r:id="rId14"/>
    <p:sldId id="340" r:id="rId15"/>
    <p:sldId id="298" r:id="rId16"/>
  </p:sldIdLst>
  <p:sldSz cx="10369550" cy="5832475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24" autoAdjust="0"/>
    <p:restoredTop sz="94560" autoAdjust="0"/>
  </p:normalViewPr>
  <p:slideViewPr>
    <p:cSldViewPr>
      <p:cViewPr varScale="1">
        <p:scale>
          <a:sx n="103" d="100"/>
          <a:sy n="103" d="100"/>
        </p:scale>
        <p:origin x="-662" y="-62"/>
      </p:cViewPr>
      <p:guideLst>
        <p:guide orient="horz" pos="1837"/>
        <p:guide pos="326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072855"/>
            <a:ext cx="10215536" cy="895600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6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4" y="2640"/>
                <a:ext cx="381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4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24512" y="1850370"/>
            <a:ext cx="8812534" cy="817442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554906" y="3305492"/>
            <a:ext cx="7259739" cy="2064942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769803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6165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78745" y="193045"/>
            <a:ext cx="1265551" cy="518688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17324" y="193045"/>
            <a:ext cx="6858883" cy="518688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5404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04557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8594" y="3748544"/>
            <a:ext cx="8814644" cy="694331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8594" y="2471603"/>
            <a:ext cx="8814644" cy="127694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15054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7324" y="1075986"/>
            <a:ext cx="4561336" cy="430394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81199" y="1075986"/>
            <a:ext cx="4563446" cy="430394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7626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9006" y="572961"/>
            <a:ext cx="9331540" cy="632776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9006" y="1305424"/>
            <a:ext cx="4580324" cy="5443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9006" y="1849746"/>
            <a:ext cx="4580324" cy="336087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68111" y="1305424"/>
            <a:ext cx="4582434" cy="5443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68111" y="1849746"/>
            <a:ext cx="4582434" cy="336087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50343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365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7109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9005" y="833424"/>
            <a:ext cx="3411509" cy="38655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54990" y="232604"/>
            <a:ext cx="5795556" cy="497801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9005" y="1219979"/>
            <a:ext cx="3411509" cy="399064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662378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1716" y="4178474"/>
            <a:ext cx="6221729" cy="38655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31716" y="520588"/>
            <a:ext cx="6221729" cy="350011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31716" y="4565028"/>
            <a:ext cx="6221729" cy="68356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54083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72590" y="308555"/>
            <a:ext cx="497907" cy="40507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907204" y="308555"/>
            <a:ext cx="373431" cy="405077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613945" y="667744"/>
            <a:ext cx="478919" cy="40507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033791" y="667744"/>
            <a:ext cx="417736" cy="405077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43466" y="606033"/>
            <a:ext cx="637152" cy="359189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865008" y="218362"/>
            <a:ext cx="35867" cy="89401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504238" y="889271"/>
            <a:ext cx="9327319" cy="2848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291183" y="185291"/>
            <a:ext cx="8839962" cy="63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7324" y="1075986"/>
            <a:ext cx="9327321" cy="4303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2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</p:sldLayoutIdLst>
  <p:timing>
    <p:tnLst>
      <p:par>
        <p:cTn id="1" dur="indefinite" restart="never" nodeType="tmRoot"/>
      </p:par>
    </p:tnLst>
  </p:timing>
  <p:txStyles>
    <p:titleStyle>
      <a:lvl1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292100" indent="-292100" algn="l" defTabSz="779463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folHlink"/>
          </a:solidFill>
          <a:latin typeface="+mn-lt"/>
          <a:ea typeface="+mn-ea"/>
          <a:cs typeface="+mn-cs"/>
        </a:defRPr>
      </a:lvl1pPr>
      <a:lvl2pPr marL="635000" indent="-244475" algn="l" defTabSz="77946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folHlink"/>
          </a:solidFill>
          <a:latin typeface="+mn-lt"/>
          <a:ea typeface="+mn-ea"/>
        </a:defRPr>
      </a:lvl2pPr>
      <a:lvl3pPr marL="976313" indent="-196850" algn="l" defTabSz="779463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200">
          <a:solidFill>
            <a:schemeClr val="folHlink"/>
          </a:solidFill>
          <a:latin typeface="+mn-lt"/>
          <a:ea typeface="+mn-ea"/>
        </a:defRPr>
      </a:lvl3pPr>
      <a:lvl4pPr marL="1365250" indent="-195263" algn="l" defTabSz="77946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folHlink"/>
          </a:solidFill>
          <a:latin typeface="+mn-lt"/>
          <a:ea typeface="+mn-ea"/>
        </a:defRPr>
      </a:lvl4pPr>
      <a:lvl5pPr marL="1755775" indent="-195263" algn="l" defTabSz="779463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5pPr>
      <a:lvl6pPr marL="22129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6pPr>
      <a:lvl7pPr marL="26701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7pPr>
      <a:lvl8pPr marL="31273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8pPr>
      <a:lvl9pPr marL="35845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79348" y="1471569"/>
            <a:ext cx="8812535" cy="1243713"/>
          </a:xfrm>
        </p:spPr>
        <p:txBody>
          <a:bodyPr/>
          <a:lstStyle/>
          <a:p>
            <a:pPr algn="ctr" eaLnBrk="1" hangingPunct="1"/>
            <a:r>
              <a:rPr lang="zh-CN" altLang="en-US" smtClean="0"/>
              <a:t>有限元分析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z="2800" smtClean="0"/>
              <a:t>Finite Elemtent Analysi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8576" y="3275427"/>
            <a:ext cx="7259740" cy="2064943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李立新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机械设计研究所</a:t>
            </a:r>
          </a:p>
          <a:p>
            <a:pPr eaLnBrk="1" hangingPunct="1"/>
            <a:r>
              <a:rPr lang="en-US" altLang="zh-CN" sz="2400" smtClean="0">
                <a:solidFill>
                  <a:schemeClr val="tx2"/>
                </a:solidFill>
              </a:rPr>
              <a:t>2023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18148" y="156652"/>
            <a:ext cx="1397287" cy="45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87" tIns="41143" rIns="82287" bIns="41143">
            <a:spAutoFit/>
          </a:bodyPr>
          <a:lstStyle>
            <a:lvl1pPr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2"/>
                </a:solidFill>
                <a:latin typeface="+mn-lt"/>
                <a:ea typeface="+mn-ea"/>
              </a:rPr>
              <a:t>电子教案</a:t>
            </a:r>
            <a:endParaRPr lang="en-US" altLang="zh-CN" sz="2400">
              <a:solidFill>
                <a:schemeClr val="tx2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1437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8509" y="1088645"/>
            <a:ext cx="9327319" cy="4303942"/>
          </a:xfrm>
        </p:spPr>
        <p:txBody>
          <a:bodyPr/>
          <a:lstStyle/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三角形线性等参单元（</a:t>
            </a:r>
            <a:r>
              <a:rPr lang="en-US" altLang="zh-CN" smtClean="0">
                <a:solidFill>
                  <a:schemeClr val="tx2"/>
                </a:solidFill>
              </a:rPr>
              <a:t>3</a:t>
            </a:r>
            <a:r>
              <a:rPr lang="zh-CN" altLang="en-US" smtClean="0">
                <a:solidFill>
                  <a:schemeClr val="tx2"/>
                </a:solidFill>
              </a:rPr>
              <a:t>结点）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GB" altLang="zh-CN" sz="2000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z="2000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三角形二次等参单元（</a:t>
            </a:r>
            <a:r>
              <a:rPr lang="en-US" altLang="zh-CN" smtClean="0">
                <a:solidFill>
                  <a:schemeClr val="tx2"/>
                </a:solidFill>
              </a:rPr>
              <a:t>6</a:t>
            </a:r>
            <a:r>
              <a:rPr lang="zh-CN" altLang="en-US" smtClean="0">
                <a:solidFill>
                  <a:schemeClr val="tx2"/>
                </a:solidFill>
              </a:rPr>
              <a:t>结点</a:t>
            </a:r>
            <a:r>
              <a:rPr lang="en-US" altLang="zh-CN" smtClean="0">
                <a:solidFill>
                  <a:schemeClr val="tx2"/>
                </a:solidFill>
              </a:rPr>
              <a:t>)</a:t>
            </a:r>
          </a:p>
          <a:p>
            <a:pPr eaLnBrk="1" hangingPunct="1"/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endParaRPr lang="en-US" altLang="zh-CN" smtClean="0">
              <a:solidFill>
                <a:schemeClr val="tx2"/>
              </a:solidFill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88734"/>
              </p:ext>
            </p:extLst>
          </p:nvPr>
        </p:nvGraphicFramePr>
        <p:xfrm>
          <a:off x="1839471" y="4226589"/>
          <a:ext cx="312928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3" imgW="1955800" imgH="711200" progId="Equation.DSMT4">
                  <p:embed/>
                </p:oleObj>
              </mc:Choice>
              <mc:Fallback>
                <p:oleObj name="Equation" r:id="rId3" imgW="19558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471" y="4226589"/>
                        <a:ext cx="312928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1" y="254578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marL="292100" indent="-292100" eaLnBrk="1" hangingPunct="1">
              <a:spcBef>
                <a:spcPct val="20000"/>
              </a:spcBef>
              <a:defRPr/>
            </a:pPr>
            <a:r>
              <a:rPr lang="zh-CN" altLang="zh-CN">
                <a:solidFill>
                  <a:srgbClr val="3333CC"/>
                </a:solidFill>
                <a:cs typeface="+mn-cs"/>
              </a:rPr>
              <a:t>重心坐标系下的等参单元</a:t>
            </a:r>
            <a:endParaRPr lang="en-US" altLang="zh-CN">
              <a:solidFill>
                <a:srgbClr val="3333CC"/>
              </a:solidFill>
              <a:cs typeface="+mn-cs"/>
            </a:endParaRPr>
          </a:p>
        </p:txBody>
      </p:sp>
      <p:graphicFrame>
        <p:nvGraphicFramePr>
          <p:cNvPr id="395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672148"/>
              </p:ext>
            </p:extLst>
          </p:nvPr>
        </p:nvGraphicFramePr>
        <p:xfrm>
          <a:off x="3024535" y="2988245"/>
          <a:ext cx="39217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5" imgW="2451100" imgH="228600" progId="Equation.DSMT4">
                  <p:embed/>
                </p:oleObj>
              </mc:Choice>
              <mc:Fallback>
                <p:oleObj name="Equation" r:id="rId5" imgW="2451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535" y="2988245"/>
                        <a:ext cx="39217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1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08525"/>
              </p:ext>
            </p:extLst>
          </p:nvPr>
        </p:nvGraphicFramePr>
        <p:xfrm>
          <a:off x="5396667" y="4376325"/>
          <a:ext cx="4185920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7" imgW="2616200" imgH="482600" progId="Equation.DSMT4">
                  <p:embed/>
                </p:oleObj>
              </mc:Choice>
              <mc:Fallback>
                <p:oleObj name="Equation" r:id="rId7" imgW="2616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667" y="4376325"/>
                        <a:ext cx="4185920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组合 64"/>
          <p:cNvGrpSpPr>
            <a:grpSpLocks noChangeAspect="1"/>
          </p:cNvGrpSpPr>
          <p:nvPr/>
        </p:nvGrpSpPr>
        <p:grpSpPr bwMode="auto">
          <a:xfrm>
            <a:off x="1808757" y="972021"/>
            <a:ext cx="6256338" cy="1350962"/>
            <a:chOff x="463660" y="2205682"/>
            <a:chExt cx="4171135" cy="900747"/>
          </a:xfrm>
        </p:grpSpPr>
        <p:cxnSp>
          <p:nvCxnSpPr>
            <p:cNvPr id="78" name="Line 1822"/>
            <p:cNvCxnSpPr>
              <a:cxnSpLocks noChangeShapeType="1"/>
            </p:cNvCxnSpPr>
            <p:nvPr/>
          </p:nvCxnSpPr>
          <p:spPr bwMode="auto">
            <a:xfrm flipV="1">
              <a:off x="4161900" y="2741622"/>
              <a:ext cx="267970" cy="9906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Line 1823"/>
            <p:cNvCxnSpPr>
              <a:cxnSpLocks noChangeShapeType="1"/>
            </p:cNvCxnSpPr>
            <p:nvPr/>
          </p:nvCxnSpPr>
          <p:spPr bwMode="auto">
            <a:xfrm>
              <a:off x="4181585" y="2940377"/>
              <a:ext cx="286385" cy="6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Line 1824"/>
            <p:cNvCxnSpPr>
              <a:cxnSpLocks noChangeShapeType="1"/>
            </p:cNvCxnSpPr>
            <p:nvPr/>
          </p:nvCxnSpPr>
          <p:spPr bwMode="auto">
            <a:xfrm>
              <a:off x="4448920" y="2840682"/>
              <a:ext cx="19050" cy="9969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Line 1825"/>
            <p:cNvCxnSpPr>
              <a:cxnSpLocks noChangeShapeType="1"/>
            </p:cNvCxnSpPr>
            <p:nvPr/>
          </p:nvCxnSpPr>
          <p:spPr bwMode="auto">
            <a:xfrm>
              <a:off x="4346685" y="2573347"/>
              <a:ext cx="83185" cy="16827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Line 1826"/>
            <p:cNvCxnSpPr>
              <a:cxnSpLocks noChangeShapeType="1"/>
            </p:cNvCxnSpPr>
            <p:nvPr/>
          </p:nvCxnSpPr>
          <p:spPr bwMode="auto">
            <a:xfrm>
              <a:off x="4365735" y="2673042"/>
              <a:ext cx="102235" cy="2673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Line 1827"/>
            <p:cNvCxnSpPr>
              <a:cxnSpLocks noChangeShapeType="1"/>
            </p:cNvCxnSpPr>
            <p:nvPr/>
          </p:nvCxnSpPr>
          <p:spPr bwMode="auto">
            <a:xfrm flipH="1">
              <a:off x="3894565" y="2673042"/>
              <a:ext cx="184785" cy="2673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Line 1839"/>
            <p:cNvCxnSpPr>
              <a:cxnSpLocks noChangeShapeType="1"/>
            </p:cNvCxnSpPr>
            <p:nvPr/>
          </p:nvCxnSpPr>
          <p:spPr bwMode="auto">
            <a:xfrm>
              <a:off x="3277345" y="2922597"/>
              <a:ext cx="286385" cy="6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Line 1840"/>
            <p:cNvCxnSpPr>
              <a:cxnSpLocks noChangeShapeType="1"/>
            </p:cNvCxnSpPr>
            <p:nvPr/>
          </p:nvCxnSpPr>
          <p:spPr bwMode="auto">
            <a:xfrm flipH="1" flipV="1">
              <a:off x="3277345" y="2425392"/>
              <a:ext cx="142875" cy="2482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Line 1841"/>
            <p:cNvCxnSpPr>
              <a:cxnSpLocks noChangeShapeType="1"/>
            </p:cNvCxnSpPr>
            <p:nvPr/>
          </p:nvCxnSpPr>
          <p:spPr bwMode="auto">
            <a:xfrm flipH="1">
              <a:off x="2990325" y="2673677"/>
              <a:ext cx="143510" cy="2489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Line 1863"/>
            <p:cNvCxnSpPr>
              <a:cxnSpLocks noChangeShapeType="1"/>
            </p:cNvCxnSpPr>
            <p:nvPr/>
          </p:nvCxnSpPr>
          <p:spPr bwMode="auto">
            <a:xfrm>
              <a:off x="2990325" y="2922597"/>
              <a:ext cx="287020" cy="6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Line 1864"/>
            <p:cNvCxnSpPr>
              <a:cxnSpLocks noChangeShapeType="1"/>
            </p:cNvCxnSpPr>
            <p:nvPr/>
          </p:nvCxnSpPr>
          <p:spPr bwMode="auto">
            <a:xfrm flipH="1" flipV="1">
              <a:off x="3420220" y="2673677"/>
              <a:ext cx="143510" cy="2489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1865"/>
            <p:cNvCxnSpPr>
              <a:cxnSpLocks noChangeShapeType="1"/>
            </p:cNvCxnSpPr>
            <p:nvPr/>
          </p:nvCxnSpPr>
          <p:spPr bwMode="auto">
            <a:xfrm flipH="1">
              <a:off x="3133835" y="2425392"/>
              <a:ext cx="143510" cy="2482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1866"/>
            <p:cNvCxnSpPr>
              <a:cxnSpLocks noChangeShapeType="1"/>
            </p:cNvCxnSpPr>
            <p:nvPr/>
          </p:nvCxnSpPr>
          <p:spPr bwMode="auto">
            <a:xfrm>
              <a:off x="3894565" y="2940377"/>
              <a:ext cx="287020" cy="6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1867"/>
            <p:cNvCxnSpPr>
              <a:cxnSpLocks noChangeShapeType="1"/>
            </p:cNvCxnSpPr>
            <p:nvPr/>
          </p:nvCxnSpPr>
          <p:spPr bwMode="auto">
            <a:xfrm>
              <a:off x="3894565" y="2940377"/>
              <a:ext cx="573405" cy="6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Line 1868"/>
            <p:cNvCxnSpPr>
              <a:cxnSpLocks noChangeShapeType="1"/>
            </p:cNvCxnSpPr>
            <p:nvPr/>
          </p:nvCxnSpPr>
          <p:spPr bwMode="auto">
            <a:xfrm>
              <a:off x="3894565" y="2940377"/>
              <a:ext cx="573405" cy="6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Line 1869"/>
            <p:cNvCxnSpPr>
              <a:cxnSpLocks noChangeShapeType="1"/>
            </p:cNvCxnSpPr>
            <p:nvPr/>
          </p:nvCxnSpPr>
          <p:spPr bwMode="auto">
            <a:xfrm flipV="1">
              <a:off x="3894565" y="2840682"/>
              <a:ext cx="267335" cy="9969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Line 1870"/>
            <p:cNvCxnSpPr>
              <a:cxnSpLocks noChangeShapeType="1"/>
            </p:cNvCxnSpPr>
            <p:nvPr/>
          </p:nvCxnSpPr>
          <p:spPr bwMode="auto">
            <a:xfrm>
              <a:off x="4429870" y="2741622"/>
              <a:ext cx="19050" cy="9906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Line 1871"/>
            <p:cNvCxnSpPr>
              <a:cxnSpLocks noChangeShapeType="1"/>
            </p:cNvCxnSpPr>
            <p:nvPr/>
          </p:nvCxnSpPr>
          <p:spPr bwMode="auto">
            <a:xfrm>
              <a:off x="4264135" y="2405072"/>
              <a:ext cx="82550" cy="16827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Line 1872"/>
            <p:cNvCxnSpPr>
              <a:cxnSpLocks noChangeShapeType="1"/>
            </p:cNvCxnSpPr>
            <p:nvPr/>
          </p:nvCxnSpPr>
          <p:spPr bwMode="auto">
            <a:xfrm>
              <a:off x="4264135" y="2405072"/>
              <a:ext cx="101600" cy="2679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0" name="Line 1873"/>
            <p:cNvCxnSpPr>
              <a:cxnSpLocks noChangeShapeType="1"/>
            </p:cNvCxnSpPr>
            <p:nvPr/>
          </p:nvCxnSpPr>
          <p:spPr bwMode="auto">
            <a:xfrm flipH="1">
              <a:off x="4079350" y="2405072"/>
              <a:ext cx="184785" cy="2679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" name="Line 1874"/>
            <p:cNvCxnSpPr>
              <a:cxnSpLocks noChangeShapeType="1"/>
            </p:cNvCxnSpPr>
            <p:nvPr/>
          </p:nvCxnSpPr>
          <p:spPr bwMode="auto">
            <a:xfrm flipH="1">
              <a:off x="1563480" y="2405072"/>
              <a:ext cx="369570" cy="5353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2" name="Line 1875"/>
            <p:cNvCxnSpPr>
              <a:cxnSpLocks noChangeShapeType="1"/>
            </p:cNvCxnSpPr>
            <p:nvPr/>
          </p:nvCxnSpPr>
          <p:spPr bwMode="auto">
            <a:xfrm>
              <a:off x="1933050" y="2405072"/>
              <a:ext cx="203835" cy="5353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" name="Line 1876"/>
            <p:cNvCxnSpPr>
              <a:cxnSpLocks noChangeShapeType="1"/>
            </p:cNvCxnSpPr>
            <p:nvPr/>
          </p:nvCxnSpPr>
          <p:spPr bwMode="auto">
            <a:xfrm>
              <a:off x="1933050" y="2405072"/>
              <a:ext cx="165735" cy="33655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4" name="Line 1877"/>
            <p:cNvCxnSpPr>
              <a:cxnSpLocks noChangeShapeType="1"/>
            </p:cNvCxnSpPr>
            <p:nvPr/>
          </p:nvCxnSpPr>
          <p:spPr bwMode="auto">
            <a:xfrm>
              <a:off x="2098785" y="2741622"/>
              <a:ext cx="38100" cy="1987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5" name="Line 1878"/>
            <p:cNvCxnSpPr>
              <a:cxnSpLocks noChangeShapeType="1"/>
            </p:cNvCxnSpPr>
            <p:nvPr/>
          </p:nvCxnSpPr>
          <p:spPr bwMode="auto">
            <a:xfrm flipV="1">
              <a:off x="1563480" y="2741622"/>
              <a:ext cx="535305" cy="1987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6" name="Line 1879"/>
            <p:cNvCxnSpPr>
              <a:cxnSpLocks noChangeShapeType="1"/>
            </p:cNvCxnSpPr>
            <p:nvPr/>
          </p:nvCxnSpPr>
          <p:spPr bwMode="auto">
            <a:xfrm>
              <a:off x="1563480" y="2940377"/>
              <a:ext cx="573405" cy="6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7" name="Line 1880"/>
            <p:cNvCxnSpPr>
              <a:cxnSpLocks noChangeShapeType="1"/>
            </p:cNvCxnSpPr>
            <p:nvPr/>
          </p:nvCxnSpPr>
          <p:spPr bwMode="auto">
            <a:xfrm>
              <a:off x="1563480" y="2940377"/>
              <a:ext cx="573405" cy="6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8" name="Line 1881"/>
            <p:cNvCxnSpPr>
              <a:cxnSpLocks noChangeShapeType="1"/>
            </p:cNvCxnSpPr>
            <p:nvPr/>
          </p:nvCxnSpPr>
          <p:spPr bwMode="auto">
            <a:xfrm>
              <a:off x="1563480" y="2940377"/>
              <a:ext cx="573405" cy="6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9" name="Line 1882"/>
            <p:cNvCxnSpPr>
              <a:cxnSpLocks noChangeShapeType="1"/>
            </p:cNvCxnSpPr>
            <p:nvPr/>
          </p:nvCxnSpPr>
          <p:spPr bwMode="auto">
            <a:xfrm flipH="1">
              <a:off x="572880" y="2425392"/>
              <a:ext cx="287020" cy="4972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Line 1883"/>
            <p:cNvCxnSpPr>
              <a:cxnSpLocks noChangeShapeType="1"/>
            </p:cNvCxnSpPr>
            <p:nvPr/>
          </p:nvCxnSpPr>
          <p:spPr bwMode="auto">
            <a:xfrm flipH="1" flipV="1">
              <a:off x="859900" y="2425392"/>
              <a:ext cx="286385" cy="4972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Line 1884"/>
            <p:cNvCxnSpPr>
              <a:cxnSpLocks noChangeShapeType="1"/>
            </p:cNvCxnSpPr>
            <p:nvPr/>
          </p:nvCxnSpPr>
          <p:spPr bwMode="auto">
            <a:xfrm>
              <a:off x="572880" y="2922597"/>
              <a:ext cx="573405" cy="6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5" name="Text Box 1927"/>
            <p:cNvSpPr txBox="1">
              <a:spLocks noChangeArrowheads="1"/>
            </p:cNvSpPr>
            <p:nvPr/>
          </p:nvSpPr>
          <p:spPr bwMode="auto">
            <a:xfrm>
              <a:off x="463660" y="2942368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6" name="Text Box 1928"/>
            <p:cNvSpPr txBox="1">
              <a:spLocks noChangeArrowheads="1"/>
            </p:cNvSpPr>
            <p:nvPr/>
          </p:nvSpPr>
          <p:spPr bwMode="auto">
            <a:xfrm>
              <a:off x="1033077" y="2942368"/>
              <a:ext cx="207445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2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7" name="Text Box 1929"/>
            <p:cNvSpPr txBox="1">
              <a:spLocks noChangeArrowheads="1"/>
            </p:cNvSpPr>
            <p:nvPr/>
          </p:nvSpPr>
          <p:spPr bwMode="auto">
            <a:xfrm>
              <a:off x="1469135" y="2942368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8" name="Text Box 1930"/>
            <p:cNvSpPr txBox="1">
              <a:spLocks noChangeArrowheads="1"/>
            </p:cNvSpPr>
            <p:nvPr/>
          </p:nvSpPr>
          <p:spPr bwMode="auto">
            <a:xfrm>
              <a:off x="2038552" y="2942368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2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9" name="Text Box 1931"/>
            <p:cNvSpPr txBox="1">
              <a:spLocks noChangeArrowheads="1"/>
            </p:cNvSpPr>
            <p:nvPr/>
          </p:nvSpPr>
          <p:spPr bwMode="auto">
            <a:xfrm>
              <a:off x="753660" y="2216267"/>
              <a:ext cx="207445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0" name="Text Box 1932"/>
            <p:cNvSpPr txBox="1">
              <a:spLocks noChangeArrowheads="1"/>
            </p:cNvSpPr>
            <p:nvPr/>
          </p:nvSpPr>
          <p:spPr bwMode="auto">
            <a:xfrm>
              <a:off x="2069246" y="2617422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1" name="Text Box 1933"/>
            <p:cNvSpPr txBox="1">
              <a:spLocks noChangeArrowheads="1"/>
            </p:cNvSpPr>
            <p:nvPr/>
          </p:nvSpPr>
          <p:spPr bwMode="auto">
            <a:xfrm>
              <a:off x="1824756" y="2205682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4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2" name="Text Box 1934"/>
            <p:cNvSpPr txBox="1">
              <a:spLocks noChangeArrowheads="1"/>
            </p:cNvSpPr>
            <p:nvPr/>
          </p:nvSpPr>
          <p:spPr bwMode="auto">
            <a:xfrm>
              <a:off x="2886326" y="2937076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3" name="Text Box 1935"/>
            <p:cNvSpPr txBox="1">
              <a:spLocks noChangeArrowheads="1"/>
            </p:cNvSpPr>
            <p:nvPr/>
          </p:nvSpPr>
          <p:spPr bwMode="auto">
            <a:xfrm>
              <a:off x="3455743" y="2937076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2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4" name="Text Box 1936"/>
            <p:cNvSpPr txBox="1">
              <a:spLocks noChangeArrowheads="1"/>
            </p:cNvSpPr>
            <p:nvPr/>
          </p:nvSpPr>
          <p:spPr bwMode="auto">
            <a:xfrm>
              <a:off x="3176327" y="2231085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5" name="Text Box 1937"/>
            <p:cNvSpPr txBox="1">
              <a:spLocks noChangeArrowheads="1"/>
            </p:cNvSpPr>
            <p:nvPr/>
          </p:nvSpPr>
          <p:spPr bwMode="auto">
            <a:xfrm>
              <a:off x="3257823" y="2606837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4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6" name="Text Box 1938"/>
            <p:cNvSpPr txBox="1">
              <a:spLocks noChangeArrowheads="1"/>
            </p:cNvSpPr>
            <p:nvPr/>
          </p:nvSpPr>
          <p:spPr bwMode="auto">
            <a:xfrm>
              <a:off x="3085305" y="2606837"/>
              <a:ext cx="207445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7" name="Text Box 1939"/>
            <p:cNvSpPr txBox="1">
              <a:spLocks noChangeArrowheads="1"/>
            </p:cNvSpPr>
            <p:nvPr/>
          </p:nvSpPr>
          <p:spPr bwMode="auto">
            <a:xfrm>
              <a:off x="3165743" y="2744437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6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8" name="Text Box 1970"/>
            <p:cNvSpPr txBox="1">
              <a:spLocks noChangeArrowheads="1"/>
            </p:cNvSpPr>
            <p:nvPr/>
          </p:nvSpPr>
          <p:spPr bwMode="auto">
            <a:xfrm>
              <a:off x="3791254" y="2942368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9" name="Text Box 1971"/>
            <p:cNvSpPr txBox="1">
              <a:spLocks noChangeArrowheads="1"/>
            </p:cNvSpPr>
            <p:nvPr/>
          </p:nvSpPr>
          <p:spPr bwMode="auto">
            <a:xfrm>
              <a:off x="4359612" y="2942368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2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0" name="Text Box 1972"/>
            <p:cNvSpPr txBox="1">
              <a:spLocks noChangeArrowheads="1"/>
            </p:cNvSpPr>
            <p:nvPr/>
          </p:nvSpPr>
          <p:spPr bwMode="auto">
            <a:xfrm>
              <a:off x="4406182" y="2629065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1" name="Text Box 1973"/>
            <p:cNvSpPr txBox="1">
              <a:spLocks noChangeArrowheads="1"/>
            </p:cNvSpPr>
            <p:nvPr/>
          </p:nvSpPr>
          <p:spPr bwMode="auto">
            <a:xfrm>
              <a:off x="4146875" y="2216267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4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2" name="Text Box 1974"/>
            <p:cNvSpPr txBox="1">
              <a:spLocks noChangeArrowheads="1"/>
            </p:cNvSpPr>
            <p:nvPr/>
          </p:nvSpPr>
          <p:spPr bwMode="auto">
            <a:xfrm>
              <a:off x="4080196" y="2927550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3" name="Text Box 1975"/>
            <p:cNvSpPr txBox="1">
              <a:spLocks noChangeArrowheads="1"/>
            </p:cNvSpPr>
            <p:nvPr/>
          </p:nvSpPr>
          <p:spPr bwMode="auto">
            <a:xfrm>
              <a:off x="4426291" y="2730677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6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4" name="Text Box 1976"/>
            <p:cNvSpPr txBox="1">
              <a:spLocks noChangeArrowheads="1"/>
            </p:cNvSpPr>
            <p:nvPr/>
          </p:nvSpPr>
          <p:spPr bwMode="auto">
            <a:xfrm>
              <a:off x="4050561" y="2657643"/>
              <a:ext cx="207445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7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5" name="Text Box 1977"/>
            <p:cNvSpPr txBox="1">
              <a:spLocks noChangeArrowheads="1"/>
            </p:cNvSpPr>
            <p:nvPr/>
          </p:nvSpPr>
          <p:spPr bwMode="auto">
            <a:xfrm>
              <a:off x="3958480" y="2495699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8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6" name="Text Box 1978"/>
            <p:cNvSpPr txBox="1">
              <a:spLocks noChangeArrowheads="1"/>
            </p:cNvSpPr>
            <p:nvPr/>
          </p:nvSpPr>
          <p:spPr bwMode="auto">
            <a:xfrm>
              <a:off x="4208261" y="2578259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9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7" name="Text Box 1979"/>
            <p:cNvSpPr txBox="1">
              <a:spLocks noChangeArrowheads="1"/>
            </p:cNvSpPr>
            <p:nvPr/>
          </p:nvSpPr>
          <p:spPr bwMode="auto">
            <a:xfrm>
              <a:off x="4335269" y="2445952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0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cxnSp>
          <p:nvCxnSpPr>
            <p:cNvPr id="158" name="Line 1882"/>
            <p:cNvCxnSpPr>
              <a:cxnSpLocks noChangeShapeType="1"/>
            </p:cNvCxnSpPr>
            <p:nvPr/>
          </p:nvCxnSpPr>
          <p:spPr bwMode="auto">
            <a:xfrm flipH="1">
              <a:off x="674480" y="2518950"/>
              <a:ext cx="233012" cy="40364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9" name="Line 1882"/>
            <p:cNvCxnSpPr>
              <a:cxnSpLocks noChangeShapeType="1"/>
            </p:cNvCxnSpPr>
            <p:nvPr/>
          </p:nvCxnSpPr>
          <p:spPr bwMode="auto">
            <a:xfrm flipH="1">
              <a:off x="787456" y="2621100"/>
              <a:ext cx="174044" cy="30149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0" name="Line 1882"/>
            <p:cNvCxnSpPr>
              <a:cxnSpLocks noChangeShapeType="1"/>
            </p:cNvCxnSpPr>
            <p:nvPr/>
          </p:nvCxnSpPr>
          <p:spPr bwMode="auto">
            <a:xfrm flipH="1">
              <a:off x="907492" y="2714075"/>
              <a:ext cx="120373" cy="2085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1" name="Line 1882"/>
            <p:cNvCxnSpPr>
              <a:cxnSpLocks noChangeShapeType="1"/>
            </p:cNvCxnSpPr>
            <p:nvPr/>
          </p:nvCxnSpPr>
          <p:spPr bwMode="auto">
            <a:xfrm flipH="1">
              <a:off x="1013407" y="2805122"/>
              <a:ext cx="67814" cy="11747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2" name="Line 1883"/>
            <p:cNvCxnSpPr>
              <a:cxnSpLocks noChangeShapeType="1"/>
            </p:cNvCxnSpPr>
            <p:nvPr/>
          </p:nvCxnSpPr>
          <p:spPr bwMode="auto">
            <a:xfrm flipH="1" flipV="1">
              <a:off x="795368" y="2518950"/>
              <a:ext cx="232498" cy="4036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3" name="Line 1883"/>
            <p:cNvCxnSpPr>
              <a:cxnSpLocks noChangeShapeType="1"/>
            </p:cNvCxnSpPr>
            <p:nvPr/>
          </p:nvCxnSpPr>
          <p:spPr bwMode="auto">
            <a:xfrm flipH="1" flipV="1">
              <a:off x="733833" y="2621100"/>
              <a:ext cx="173660" cy="30149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" name="Line 1883"/>
            <p:cNvCxnSpPr>
              <a:cxnSpLocks noChangeShapeType="1"/>
            </p:cNvCxnSpPr>
            <p:nvPr/>
          </p:nvCxnSpPr>
          <p:spPr bwMode="auto">
            <a:xfrm flipH="1" flipV="1">
              <a:off x="681753" y="2739082"/>
              <a:ext cx="105704" cy="18351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5" name="Line 1883"/>
            <p:cNvCxnSpPr>
              <a:cxnSpLocks noChangeShapeType="1"/>
            </p:cNvCxnSpPr>
            <p:nvPr/>
          </p:nvCxnSpPr>
          <p:spPr bwMode="auto">
            <a:xfrm flipH="1" flipV="1">
              <a:off x="624371" y="2835602"/>
              <a:ext cx="50109" cy="8699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6" name="Line 1882"/>
            <p:cNvCxnSpPr>
              <a:cxnSpLocks noChangeShapeType="1"/>
            </p:cNvCxnSpPr>
            <p:nvPr/>
          </p:nvCxnSpPr>
          <p:spPr bwMode="auto">
            <a:xfrm flipH="1">
              <a:off x="701683" y="2425392"/>
              <a:ext cx="154690" cy="2679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7" name="Line 1883"/>
            <p:cNvCxnSpPr>
              <a:cxnSpLocks noChangeShapeType="1"/>
            </p:cNvCxnSpPr>
            <p:nvPr/>
          </p:nvCxnSpPr>
          <p:spPr bwMode="auto">
            <a:xfrm flipH="1" flipV="1">
              <a:off x="861590" y="2428924"/>
              <a:ext cx="142643" cy="2476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8" name="Text Box 1931"/>
            <p:cNvSpPr txBox="1">
              <a:spLocks noChangeArrowheads="1"/>
            </p:cNvSpPr>
            <p:nvPr/>
          </p:nvSpPr>
          <p:spPr bwMode="auto">
            <a:xfrm>
              <a:off x="558916" y="2440660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i="1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x</a:t>
              </a:r>
              <a:r>
                <a:rPr lang="en-US" sz="1600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69" name="Text Box 1931"/>
            <p:cNvSpPr txBox="1">
              <a:spLocks noChangeArrowheads="1"/>
            </p:cNvSpPr>
            <p:nvPr/>
          </p:nvSpPr>
          <p:spPr bwMode="auto">
            <a:xfrm>
              <a:off x="947347" y="2425841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i="1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h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8509" y="1088645"/>
            <a:ext cx="9327319" cy="4303942"/>
          </a:xfrm>
        </p:spPr>
        <p:txBody>
          <a:bodyPr/>
          <a:lstStyle/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四面体线性等参单元（</a:t>
            </a:r>
            <a:r>
              <a:rPr lang="en-US" altLang="zh-CN" smtClean="0">
                <a:solidFill>
                  <a:schemeClr val="tx2"/>
                </a:solidFill>
              </a:rPr>
              <a:t>4</a:t>
            </a:r>
            <a:r>
              <a:rPr lang="zh-CN" altLang="en-US" smtClean="0">
                <a:solidFill>
                  <a:schemeClr val="tx2"/>
                </a:solidFill>
              </a:rPr>
              <a:t>结点）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z="2000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四面体二次等参单元（</a:t>
            </a:r>
            <a:r>
              <a:rPr lang="en-US" altLang="zh-CN" smtClean="0">
                <a:solidFill>
                  <a:schemeClr val="tx2"/>
                </a:solidFill>
              </a:rPr>
              <a:t>10</a:t>
            </a:r>
            <a:r>
              <a:rPr lang="zh-CN" altLang="en-US" smtClean="0">
                <a:solidFill>
                  <a:schemeClr val="tx2"/>
                </a:solidFill>
              </a:rPr>
              <a:t>结点）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endParaRPr lang="en-US" altLang="zh-CN" smtClean="0">
              <a:solidFill>
                <a:schemeClr val="tx2"/>
              </a:solidFill>
            </a:endParaRP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43967"/>
              </p:ext>
            </p:extLst>
          </p:nvPr>
        </p:nvGraphicFramePr>
        <p:xfrm>
          <a:off x="993343" y="3656245"/>
          <a:ext cx="7863840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3" imgW="4914900" imgH="482600" progId="Equation.DSMT4">
                  <p:embed/>
                </p:oleObj>
              </mc:Choice>
              <mc:Fallback>
                <p:oleObj name="Equation" r:id="rId3" imgW="4914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343" y="3656245"/>
                        <a:ext cx="7863840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1" y="254578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marL="292100" indent="-292100" eaLnBrk="1" hangingPunct="1">
              <a:spcBef>
                <a:spcPct val="20000"/>
              </a:spcBef>
              <a:defRPr/>
            </a:pPr>
            <a:r>
              <a:rPr lang="zh-CN" altLang="zh-CN">
                <a:solidFill>
                  <a:srgbClr val="3333CC"/>
                </a:solidFill>
                <a:cs typeface="+mn-cs"/>
              </a:rPr>
              <a:t>重心坐标系下的等参单元</a:t>
            </a:r>
            <a:endParaRPr lang="en-US" altLang="zh-CN">
              <a:solidFill>
                <a:srgbClr val="3333CC"/>
              </a:solidFill>
              <a:cs typeface="+mn-cs"/>
            </a:endParaRPr>
          </a:p>
        </p:txBody>
      </p:sp>
      <p:graphicFrame>
        <p:nvGraphicFramePr>
          <p:cNvPr id="395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380807"/>
              </p:ext>
            </p:extLst>
          </p:nvPr>
        </p:nvGraphicFramePr>
        <p:xfrm>
          <a:off x="2160439" y="2845033"/>
          <a:ext cx="53441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5" imgW="3340100" imgH="228600" progId="Equation.DSMT4">
                  <p:embed/>
                </p:oleObj>
              </mc:Choice>
              <mc:Fallback>
                <p:oleObj name="Equation" r:id="rId5" imgW="3340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439" y="2845033"/>
                        <a:ext cx="53441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1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34032"/>
              </p:ext>
            </p:extLst>
          </p:nvPr>
        </p:nvGraphicFramePr>
        <p:xfrm>
          <a:off x="2372335" y="4511228"/>
          <a:ext cx="461264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7" imgW="2882900" imgH="711200" progId="Equation.DSMT4">
                  <p:embed/>
                </p:oleObj>
              </mc:Choice>
              <mc:Fallback>
                <p:oleObj name="Equation" r:id="rId7" imgW="28829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335" y="4511228"/>
                        <a:ext cx="461264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组合 64"/>
          <p:cNvGrpSpPr>
            <a:grpSpLocks noChangeAspect="1"/>
          </p:cNvGrpSpPr>
          <p:nvPr/>
        </p:nvGrpSpPr>
        <p:grpSpPr bwMode="auto">
          <a:xfrm>
            <a:off x="1808757" y="972021"/>
            <a:ext cx="6256338" cy="1350962"/>
            <a:chOff x="463660" y="2205682"/>
            <a:chExt cx="4171135" cy="900747"/>
          </a:xfrm>
        </p:grpSpPr>
        <p:cxnSp>
          <p:nvCxnSpPr>
            <p:cNvPr id="78" name="Line 1822"/>
            <p:cNvCxnSpPr>
              <a:cxnSpLocks noChangeShapeType="1"/>
            </p:cNvCxnSpPr>
            <p:nvPr/>
          </p:nvCxnSpPr>
          <p:spPr bwMode="auto">
            <a:xfrm flipV="1">
              <a:off x="4161900" y="2741622"/>
              <a:ext cx="267970" cy="9906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Line 1823"/>
            <p:cNvCxnSpPr>
              <a:cxnSpLocks noChangeShapeType="1"/>
            </p:cNvCxnSpPr>
            <p:nvPr/>
          </p:nvCxnSpPr>
          <p:spPr bwMode="auto">
            <a:xfrm>
              <a:off x="4181585" y="2940377"/>
              <a:ext cx="286385" cy="6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Line 1824"/>
            <p:cNvCxnSpPr>
              <a:cxnSpLocks noChangeShapeType="1"/>
            </p:cNvCxnSpPr>
            <p:nvPr/>
          </p:nvCxnSpPr>
          <p:spPr bwMode="auto">
            <a:xfrm>
              <a:off x="4448920" y="2840682"/>
              <a:ext cx="19050" cy="9969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Line 1825"/>
            <p:cNvCxnSpPr>
              <a:cxnSpLocks noChangeShapeType="1"/>
            </p:cNvCxnSpPr>
            <p:nvPr/>
          </p:nvCxnSpPr>
          <p:spPr bwMode="auto">
            <a:xfrm>
              <a:off x="4346685" y="2573347"/>
              <a:ext cx="83185" cy="16827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Line 1826"/>
            <p:cNvCxnSpPr>
              <a:cxnSpLocks noChangeShapeType="1"/>
            </p:cNvCxnSpPr>
            <p:nvPr/>
          </p:nvCxnSpPr>
          <p:spPr bwMode="auto">
            <a:xfrm>
              <a:off x="4365735" y="2673042"/>
              <a:ext cx="102235" cy="2673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Line 1827"/>
            <p:cNvCxnSpPr>
              <a:cxnSpLocks noChangeShapeType="1"/>
            </p:cNvCxnSpPr>
            <p:nvPr/>
          </p:nvCxnSpPr>
          <p:spPr bwMode="auto">
            <a:xfrm flipH="1">
              <a:off x="3894565" y="2673042"/>
              <a:ext cx="184785" cy="2673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Line 1839"/>
            <p:cNvCxnSpPr>
              <a:cxnSpLocks noChangeShapeType="1"/>
            </p:cNvCxnSpPr>
            <p:nvPr/>
          </p:nvCxnSpPr>
          <p:spPr bwMode="auto">
            <a:xfrm>
              <a:off x="3277345" y="2922597"/>
              <a:ext cx="286385" cy="6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Line 1840"/>
            <p:cNvCxnSpPr>
              <a:cxnSpLocks noChangeShapeType="1"/>
            </p:cNvCxnSpPr>
            <p:nvPr/>
          </p:nvCxnSpPr>
          <p:spPr bwMode="auto">
            <a:xfrm flipH="1" flipV="1">
              <a:off x="3277345" y="2425392"/>
              <a:ext cx="142875" cy="2482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Line 1841"/>
            <p:cNvCxnSpPr>
              <a:cxnSpLocks noChangeShapeType="1"/>
            </p:cNvCxnSpPr>
            <p:nvPr/>
          </p:nvCxnSpPr>
          <p:spPr bwMode="auto">
            <a:xfrm flipH="1">
              <a:off x="2990325" y="2673677"/>
              <a:ext cx="143510" cy="2489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Line 1863"/>
            <p:cNvCxnSpPr>
              <a:cxnSpLocks noChangeShapeType="1"/>
            </p:cNvCxnSpPr>
            <p:nvPr/>
          </p:nvCxnSpPr>
          <p:spPr bwMode="auto">
            <a:xfrm>
              <a:off x="2990325" y="2922597"/>
              <a:ext cx="287020" cy="6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Line 1864"/>
            <p:cNvCxnSpPr>
              <a:cxnSpLocks noChangeShapeType="1"/>
            </p:cNvCxnSpPr>
            <p:nvPr/>
          </p:nvCxnSpPr>
          <p:spPr bwMode="auto">
            <a:xfrm flipH="1" flipV="1">
              <a:off x="3420220" y="2673677"/>
              <a:ext cx="143510" cy="2489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1865"/>
            <p:cNvCxnSpPr>
              <a:cxnSpLocks noChangeShapeType="1"/>
            </p:cNvCxnSpPr>
            <p:nvPr/>
          </p:nvCxnSpPr>
          <p:spPr bwMode="auto">
            <a:xfrm flipH="1">
              <a:off x="3133835" y="2425392"/>
              <a:ext cx="143510" cy="2482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1866"/>
            <p:cNvCxnSpPr>
              <a:cxnSpLocks noChangeShapeType="1"/>
            </p:cNvCxnSpPr>
            <p:nvPr/>
          </p:nvCxnSpPr>
          <p:spPr bwMode="auto">
            <a:xfrm>
              <a:off x="3894565" y="2940377"/>
              <a:ext cx="287020" cy="6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1867"/>
            <p:cNvCxnSpPr>
              <a:cxnSpLocks noChangeShapeType="1"/>
            </p:cNvCxnSpPr>
            <p:nvPr/>
          </p:nvCxnSpPr>
          <p:spPr bwMode="auto">
            <a:xfrm>
              <a:off x="3894565" y="2940377"/>
              <a:ext cx="573405" cy="6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Line 1868"/>
            <p:cNvCxnSpPr>
              <a:cxnSpLocks noChangeShapeType="1"/>
            </p:cNvCxnSpPr>
            <p:nvPr/>
          </p:nvCxnSpPr>
          <p:spPr bwMode="auto">
            <a:xfrm>
              <a:off x="3894565" y="2940377"/>
              <a:ext cx="573405" cy="6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Line 1869"/>
            <p:cNvCxnSpPr>
              <a:cxnSpLocks noChangeShapeType="1"/>
            </p:cNvCxnSpPr>
            <p:nvPr/>
          </p:nvCxnSpPr>
          <p:spPr bwMode="auto">
            <a:xfrm flipV="1">
              <a:off x="3894565" y="2840682"/>
              <a:ext cx="267335" cy="9969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Line 1870"/>
            <p:cNvCxnSpPr>
              <a:cxnSpLocks noChangeShapeType="1"/>
            </p:cNvCxnSpPr>
            <p:nvPr/>
          </p:nvCxnSpPr>
          <p:spPr bwMode="auto">
            <a:xfrm>
              <a:off x="4429870" y="2741622"/>
              <a:ext cx="19050" cy="9906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Line 1871"/>
            <p:cNvCxnSpPr>
              <a:cxnSpLocks noChangeShapeType="1"/>
            </p:cNvCxnSpPr>
            <p:nvPr/>
          </p:nvCxnSpPr>
          <p:spPr bwMode="auto">
            <a:xfrm>
              <a:off x="4264135" y="2405072"/>
              <a:ext cx="82550" cy="16827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Line 1872"/>
            <p:cNvCxnSpPr>
              <a:cxnSpLocks noChangeShapeType="1"/>
            </p:cNvCxnSpPr>
            <p:nvPr/>
          </p:nvCxnSpPr>
          <p:spPr bwMode="auto">
            <a:xfrm>
              <a:off x="4264135" y="2405072"/>
              <a:ext cx="101600" cy="2679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0" name="Line 1873"/>
            <p:cNvCxnSpPr>
              <a:cxnSpLocks noChangeShapeType="1"/>
            </p:cNvCxnSpPr>
            <p:nvPr/>
          </p:nvCxnSpPr>
          <p:spPr bwMode="auto">
            <a:xfrm flipH="1">
              <a:off x="4079350" y="2405072"/>
              <a:ext cx="184785" cy="2679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" name="Line 1874"/>
            <p:cNvCxnSpPr>
              <a:cxnSpLocks noChangeShapeType="1"/>
            </p:cNvCxnSpPr>
            <p:nvPr/>
          </p:nvCxnSpPr>
          <p:spPr bwMode="auto">
            <a:xfrm flipH="1">
              <a:off x="1563480" y="2405072"/>
              <a:ext cx="369570" cy="5353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2" name="Line 1875"/>
            <p:cNvCxnSpPr>
              <a:cxnSpLocks noChangeShapeType="1"/>
            </p:cNvCxnSpPr>
            <p:nvPr/>
          </p:nvCxnSpPr>
          <p:spPr bwMode="auto">
            <a:xfrm>
              <a:off x="1933050" y="2405072"/>
              <a:ext cx="203835" cy="5353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" name="Line 1876"/>
            <p:cNvCxnSpPr>
              <a:cxnSpLocks noChangeShapeType="1"/>
            </p:cNvCxnSpPr>
            <p:nvPr/>
          </p:nvCxnSpPr>
          <p:spPr bwMode="auto">
            <a:xfrm>
              <a:off x="1933050" y="2405072"/>
              <a:ext cx="165735" cy="33655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4" name="Line 1877"/>
            <p:cNvCxnSpPr>
              <a:cxnSpLocks noChangeShapeType="1"/>
            </p:cNvCxnSpPr>
            <p:nvPr/>
          </p:nvCxnSpPr>
          <p:spPr bwMode="auto">
            <a:xfrm>
              <a:off x="2098785" y="2741622"/>
              <a:ext cx="38100" cy="1987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5" name="Line 1878"/>
            <p:cNvCxnSpPr>
              <a:cxnSpLocks noChangeShapeType="1"/>
            </p:cNvCxnSpPr>
            <p:nvPr/>
          </p:nvCxnSpPr>
          <p:spPr bwMode="auto">
            <a:xfrm flipV="1">
              <a:off x="1563480" y="2741622"/>
              <a:ext cx="535305" cy="1987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6" name="Line 1879"/>
            <p:cNvCxnSpPr>
              <a:cxnSpLocks noChangeShapeType="1"/>
            </p:cNvCxnSpPr>
            <p:nvPr/>
          </p:nvCxnSpPr>
          <p:spPr bwMode="auto">
            <a:xfrm>
              <a:off x="1563480" y="2940377"/>
              <a:ext cx="573405" cy="6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7" name="Line 1880"/>
            <p:cNvCxnSpPr>
              <a:cxnSpLocks noChangeShapeType="1"/>
            </p:cNvCxnSpPr>
            <p:nvPr/>
          </p:nvCxnSpPr>
          <p:spPr bwMode="auto">
            <a:xfrm>
              <a:off x="1563480" y="2940377"/>
              <a:ext cx="573405" cy="6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8" name="Line 1881"/>
            <p:cNvCxnSpPr>
              <a:cxnSpLocks noChangeShapeType="1"/>
            </p:cNvCxnSpPr>
            <p:nvPr/>
          </p:nvCxnSpPr>
          <p:spPr bwMode="auto">
            <a:xfrm>
              <a:off x="1563480" y="2940377"/>
              <a:ext cx="573405" cy="6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9" name="Line 1882"/>
            <p:cNvCxnSpPr>
              <a:cxnSpLocks noChangeShapeType="1"/>
            </p:cNvCxnSpPr>
            <p:nvPr/>
          </p:nvCxnSpPr>
          <p:spPr bwMode="auto">
            <a:xfrm flipH="1">
              <a:off x="572880" y="2425392"/>
              <a:ext cx="287020" cy="4972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Line 1883"/>
            <p:cNvCxnSpPr>
              <a:cxnSpLocks noChangeShapeType="1"/>
            </p:cNvCxnSpPr>
            <p:nvPr/>
          </p:nvCxnSpPr>
          <p:spPr bwMode="auto">
            <a:xfrm flipH="1" flipV="1">
              <a:off x="859900" y="2425392"/>
              <a:ext cx="286385" cy="4972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Line 1884"/>
            <p:cNvCxnSpPr>
              <a:cxnSpLocks noChangeShapeType="1"/>
            </p:cNvCxnSpPr>
            <p:nvPr/>
          </p:nvCxnSpPr>
          <p:spPr bwMode="auto">
            <a:xfrm>
              <a:off x="572880" y="2922597"/>
              <a:ext cx="573405" cy="6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5" name="Text Box 1927"/>
            <p:cNvSpPr txBox="1">
              <a:spLocks noChangeArrowheads="1"/>
            </p:cNvSpPr>
            <p:nvPr/>
          </p:nvSpPr>
          <p:spPr bwMode="auto">
            <a:xfrm>
              <a:off x="463660" y="2942368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6" name="Text Box 1928"/>
            <p:cNvSpPr txBox="1">
              <a:spLocks noChangeArrowheads="1"/>
            </p:cNvSpPr>
            <p:nvPr/>
          </p:nvSpPr>
          <p:spPr bwMode="auto">
            <a:xfrm>
              <a:off x="1033077" y="2942368"/>
              <a:ext cx="207445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2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7" name="Text Box 1929"/>
            <p:cNvSpPr txBox="1">
              <a:spLocks noChangeArrowheads="1"/>
            </p:cNvSpPr>
            <p:nvPr/>
          </p:nvSpPr>
          <p:spPr bwMode="auto">
            <a:xfrm>
              <a:off x="1469135" y="2942368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8" name="Text Box 1930"/>
            <p:cNvSpPr txBox="1">
              <a:spLocks noChangeArrowheads="1"/>
            </p:cNvSpPr>
            <p:nvPr/>
          </p:nvSpPr>
          <p:spPr bwMode="auto">
            <a:xfrm>
              <a:off x="2038552" y="2942368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2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9" name="Text Box 1931"/>
            <p:cNvSpPr txBox="1">
              <a:spLocks noChangeArrowheads="1"/>
            </p:cNvSpPr>
            <p:nvPr/>
          </p:nvSpPr>
          <p:spPr bwMode="auto">
            <a:xfrm>
              <a:off x="753660" y="2216267"/>
              <a:ext cx="207445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0" name="Text Box 1932"/>
            <p:cNvSpPr txBox="1">
              <a:spLocks noChangeArrowheads="1"/>
            </p:cNvSpPr>
            <p:nvPr/>
          </p:nvSpPr>
          <p:spPr bwMode="auto">
            <a:xfrm>
              <a:off x="2069246" y="2617422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1" name="Text Box 1933"/>
            <p:cNvSpPr txBox="1">
              <a:spLocks noChangeArrowheads="1"/>
            </p:cNvSpPr>
            <p:nvPr/>
          </p:nvSpPr>
          <p:spPr bwMode="auto">
            <a:xfrm>
              <a:off x="1824756" y="2205682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4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2" name="Text Box 1934"/>
            <p:cNvSpPr txBox="1">
              <a:spLocks noChangeArrowheads="1"/>
            </p:cNvSpPr>
            <p:nvPr/>
          </p:nvSpPr>
          <p:spPr bwMode="auto">
            <a:xfrm>
              <a:off x="2886326" y="2937076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3" name="Text Box 1935"/>
            <p:cNvSpPr txBox="1">
              <a:spLocks noChangeArrowheads="1"/>
            </p:cNvSpPr>
            <p:nvPr/>
          </p:nvSpPr>
          <p:spPr bwMode="auto">
            <a:xfrm>
              <a:off x="3455743" y="2937076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2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4" name="Text Box 1936"/>
            <p:cNvSpPr txBox="1">
              <a:spLocks noChangeArrowheads="1"/>
            </p:cNvSpPr>
            <p:nvPr/>
          </p:nvSpPr>
          <p:spPr bwMode="auto">
            <a:xfrm>
              <a:off x="3176327" y="2231085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5" name="Text Box 1937"/>
            <p:cNvSpPr txBox="1">
              <a:spLocks noChangeArrowheads="1"/>
            </p:cNvSpPr>
            <p:nvPr/>
          </p:nvSpPr>
          <p:spPr bwMode="auto">
            <a:xfrm>
              <a:off x="3257823" y="2606837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4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6" name="Text Box 1938"/>
            <p:cNvSpPr txBox="1">
              <a:spLocks noChangeArrowheads="1"/>
            </p:cNvSpPr>
            <p:nvPr/>
          </p:nvSpPr>
          <p:spPr bwMode="auto">
            <a:xfrm>
              <a:off x="3085305" y="2606837"/>
              <a:ext cx="207445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7" name="Text Box 1939"/>
            <p:cNvSpPr txBox="1">
              <a:spLocks noChangeArrowheads="1"/>
            </p:cNvSpPr>
            <p:nvPr/>
          </p:nvSpPr>
          <p:spPr bwMode="auto">
            <a:xfrm>
              <a:off x="3165743" y="2744437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6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8" name="Text Box 1970"/>
            <p:cNvSpPr txBox="1">
              <a:spLocks noChangeArrowheads="1"/>
            </p:cNvSpPr>
            <p:nvPr/>
          </p:nvSpPr>
          <p:spPr bwMode="auto">
            <a:xfrm>
              <a:off x="3791254" y="2942368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9" name="Text Box 1971"/>
            <p:cNvSpPr txBox="1">
              <a:spLocks noChangeArrowheads="1"/>
            </p:cNvSpPr>
            <p:nvPr/>
          </p:nvSpPr>
          <p:spPr bwMode="auto">
            <a:xfrm>
              <a:off x="4359612" y="2942368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2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0" name="Text Box 1972"/>
            <p:cNvSpPr txBox="1">
              <a:spLocks noChangeArrowheads="1"/>
            </p:cNvSpPr>
            <p:nvPr/>
          </p:nvSpPr>
          <p:spPr bwMode="auto">
            <a:xfrm>
              <a:off x="4406182" y="2629065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1" name="Text Box 1973"/>
            <p:cNvSpPr txBox="1">
              <a:spLocks noChangeArrowheads="1"/>
            </p:cNvSpPr>
            <p:nvPr/>
          </p:nvSpPr>
          <p:spPr bwMode="auto">
            <a:xfrm>
              <a:off x="4146875" y="2216267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4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2" name="Text Box 1974"/>
            <p:cNvSpPr txBox="1">
              <a:spLocks noChangeArrowheads="1"/>
            </p:cNvSpPr>
            <p:nvPr/>
          </p:nvSpPr>
          <p:spPr bwMode="auto">
            <a:xfrm>
              <a:off x="4080196" y="2927550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3" name="Text Box 1975"/>
            <p:cNvSpPr txBox="1">
              <a:spLocks noChangeArrowheads="1"/>
            </p:cNvSpPr>
            <p:nvPr/>
          </p:nvSpPr>
          <p:spPr bwMode="auto">
            <a:xfrm>
              <a:off x="4426291" y="2730677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6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4" name="Text Box 1976"/>
            <p:cNvSpPr txBox="1">
              <a:spLocks noChangeArrowheads="1"/>
            </p:cNvSpPr>
            <p:nvPr/>
          </p:nvSpPr>
          <p:spPr bwMode="auto">
            <a:xfrm>
              <a:off x="4050561" y="2657643"/>
              <a:ext cx="207445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7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5" name="Text Box 1977"/>
            <p:cNvSpPr txBox="1">
              <a:spLocks noChangeArrowheads="1"/>
            </p:cNvSpPr>
            <p:nvPr/>
          </p:nvSpPr>
          <p:spPr bwMode="auto">
            <a:xfrm>
              <a:off x="3958480" y="2495699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8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6" name="Text Box 1978"/>
            <p:cNvSpPr txBox="1">
              <a:spLocks noChangeArrowheads="1"/>
            </p:cNvSpPr>
            <p:nvPr/>
          </p:nvSpPr>
          <p:spPr bwMode="auto">
            <a:xfrm>
              <a:off x="4208261" y="2578259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9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7" name="Text Box 1979"/>
            <p:cNvSpPr txBox="1">
              <a:spLocks noChangeArrowheads="1"/>
            </p:cNvSpPr>
            <p:nvPr/>
          </p:nvSpPr>
          <p:spPr bwMode="auto">
            <a:xfrm>
              <a:off x="4335269" y="2445952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0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cxnSp>
          <p:nvCxnSpPr>
            <p:cNvPr id="158" name="Line 1882"/>
            <p:cNvCxnSpPr>
              <a:cxnSpLocks noChangeShapeType="1"/>
            </p:cNvCxnSpPr>
            <p:nvPr/>
          </p:nvCxnSpPr>
          <p:spPr bwMode="auto">
            <a:xfrm flipH="1">
              <a:off x="674480" y="2518950"/>
              <a:ext cx="233012" cy="40364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9" name="Line 1882"/>
            <p:cNvCxnSpPr>
              <a:cxnSpLocks noChangeShapeType="1"/>
            </p:cNvCxnSpPr>
            <p:nvPr/>
          </p:nvCxnSpPr>
          <p:spPr bwMode="auto">
            <a:xfrm flipH="1">
              <a:off x="787456" y="2621100"/>
              <a:ext cx="174044" cy="30149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0" name="Line 1882"/>
            <p:cNvCxnSpPr>
              <a:cxnSpLocks noChangeShapeType="1"/>
            </p:cNvCxnSpPr>
            <p:nvPr/>
          </p:nvCxnSpPr>
          <p:spPr bwMode="auto">
            <a:xfrm flipH="1">
              <a:off x="907492" y="2714075"/>
              <a:ext cx="120373" cy="2085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1" name="Line 1882"/>
            <p:cNvCxnSpPr>
              <a:cxnSpLocks noChangeShapeType="1"/>
            </p:cNvCxnSpPr>
            <p:nvPr/>
          </p:nvCxnSpPr>
          <p:spPr bwMode="auto">
            <a:xfrm flipH="1">
              <a:off x="1013407" y="2805122"/>
              <a:ext cx="67814" cy="11747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2" name="Line 1883"/>
            <p:cNvCxnSpPr>
              <a:cxnSpLocks noChangeShapeType="1"/>
            </p:cNvCxnSpPr>
            <p:nvPr/>
          </p:nvCxnSpPr>
          <p:spPr bwMode="auto">
            <a:xfrm flipH="1" flipV="1">
              <a:off x="795368" y="2518950"/>
              <a:ext cx="232498" cy="40364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3" name="Line 1883"/>
            <p:cNvCxnSpPr>
              <a:cxnSpLocks noChangeShapeType="1"/>
            </p:cNvCxnSpPr>
            <p:nvPr/>
          </p:nvCxnSpPr>
          <p:spPr bwMode="auto">
            <a:xfrm flipH="1" flipV="1">
              <a:off x="733833" y="2621100"/>
              <a:ext cx="173660" cy="30149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" name="Line 1883"/>
            <p:cNvCxnSpPr>
              <a:cxnSpLocks noChangeShapeType="1"/>
            </p:cNvCxnSpPr>
            <p:nvPr/>
          </p:nvCxnSpPr>
          <p:spPr bwMode="auto">
            <a:xfrm flipH="1" flipV="1">
              <a:off x="681753" y="2739082"/>
              <a:ext cx="105704" cy="18351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5" name="Line 1883"/>
            <p:cNvCxnSpPr>
              <a:cxnSpLocks noChangeShapeType="1"/>
            </p:cNvCxnSpPr>
            <p:nvPr/>
          </p:nvCxnSpPr>
          <p:spPr bwMode="auto">
            <a:xfrm flipH="1" flipV="1">
              <a:off x="624371" y="2835602"/>
              <a:ext cx="50109" cy="8699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6" name="Line 1882"/>
            <p:cNvCxnSpPr>
              <a:cxnSpLocks noChangeShapeType="1"/>
            </p:cNvCxnSpPr>
            <p:nvPr/>
          </p:nvCxnSpPr>
          <p:spPr bwMode="auto">
            <a:xfrm flipH="1">
              <a:off x="701683" y="2425392"/>
              <a:ext cx="154690" cy="2679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7" name="Line 1883"/>
            <p:cNvCxnSpPr>
              <a:cxnSpLocks noChangeShapeType="1"/>
            </p:cNvCxnSpPr>
            <p:nvPr/>
          </p:nvCxnSpPr>
          <p:spPr bwMode="auto">
            <a:xfrm flipH="1" flipV="1">
              <a:off x="861590" y="2428924"/>
              <a:ext cx="142643" cy="2476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8" name="Text Box 1931"/>
            <p:cNvSpPr txBox="1">
              <a:spLocks noChangeArrowheads="1"/>
            </p:cNvSpPr>
            <p:nvPr/>
          </p:nvSpPr>
          <p:spPr bwMode="auto">
            <a:xfrm>
              <a:off x="558916" y="2440660"/>
              <a:ext cx="208504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i="1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x</a:t>
              </a:r>
              <a:r>
                <a:rPr lang="en-US" sz="1600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69" name="Text Box 1931"/>
            <p:cNvSpPr txBox="1">
              <a:spLocks noChangeArrowheads="1"/>
            </p:cNvSpPr>
            <p:nvPr/>
          </p:nvSpPr>
          <p:spPr bwMode="auto">
            <a:xfrm>
              <a:off x="947347" y="2425841"/>
              <a:ext cx="208503" cy="16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i="1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h 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等参单元的有效性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1" y="241603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1" y="218818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1" y="3237763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3326" name="Rectangle 10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7" name="Rectangle 110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graphicFrame>
        <p:nvGraphicFramePr>
          <p:cNvPr id="13328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015114"/>
              </p:ext>
            </p:extLst>
          </p:nvPr>
        </p:nvGraphicFramePr>
        <p:xfrm>
          <a:off x="3080274" y="1193078"/>
          <a:ext cx="4287168" cy="113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3" imgW="2679480" imgH="711000" progId="Equation.DSMT4">
                  <p:embed/>
                </p:oleObj>
              </mc:Choice>
              <mc:Fallback>
                <p:oleObj name="Equation" r:id="rId3" imgW="2679480" imgH="7110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274" y="1193078"/>
                        <a:ext cx="4287168" cy="113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12"/>
          <p:cNvSpPr txBox="1">
            <a:spLocks noChangeArrowheads="1"/>
          </p:cNvSpPr>
          <p:nvPr/>
        </p:nvSpPr>
        <p:spPr bwMode="auto">
          <a:xfrm>
            <a:off x="590738" y="1337071"/>
            <a:ext cx="2105557" cy="70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直角坐系下的等参变换</a:t>
            </a:r>
          </a:p>
        </p:txBody>
      </p:sp>
      <p:sp>
        <p:nvSpPr>
          <p:cNvPr id="13330" name="Rectangle 1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121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266243"/>
              </p:ext>
            </p:extLst>
          </p:nvPr>
        </p:nvGraphicFramePr>
        <p:xfrm>
          <a:off x="2232447" y="2341563"/>
          <a:ext cx="7134225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5" imgW="4457520" imgH="1193760" progId="Equation.DSMT4">
                  <p:embed/>
                </p:oleObj>
              </mc:Choice>
              <mc:Fallback>
                <p:oleObj name="Equation" r:id="rId5" imgW="4457520" imgH="119376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447" y="2341563"/>
                        <a:ext cx="7134225" cy="19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Rectangle 115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graphicFrame>
        <p:nvGraphicFramePr>
          <p:cNvPr id="21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631856"/>
              </p:ext>
            </p:extLst>
          </p:nvPr>
        </p:nvGraphicFramePr>
        <p:xfrm>
          <a:off x="2257460" y="4207420"/>
          <a:ext cx="5201856" cy="85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7" imgW="3251160" imgH="533160" progId="Equation.DSMT4">
                  <p:embed/>
                </p:oleObj>
              </mc:Choice>
              <mc:Fallback>
                <p:oleObj name="Equation" r:id="rId7" imgW="3251160" imgH="53316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60" y="4207420"/>
                        <a:ext cx="5201856" cy="85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02044"/>
              </p:ext>
            </p:extLst>
          </p:nvPr>
        </p:nvGraphicFramePr>
        <p:xfrm>
          <a:off x="2289108" y="5104603"/>
          <a:ext cx="2885184" cy="46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9" imgW="1803240" imgH="291960" progId="Equation.DSMT4">
                  <p:embed/>
                </p:oleObj>
              </mc:Choice>
              <mc:Fallback>
                <p:oleObj name="Equation" r:id="rId9" imgW="1803240" imgH="29196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08" y="5104603"/>
                        <a:ext cx="2885184" cy="467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2"/>
          <p:cNvSpPr txBox="1">
            <a:spLocks noChangeArrowheads="1"/>
          </p:cNvSpPr>
          <p:nvPr/>
        </p:nvSpPr>
        <p:spPr bwMode="auto">
          <a:xfrm>
            <a:off x="398749" y="4386224"/>
            <a:ext cx="21055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二维情形</a:t>
            </a:r>
          </a:p>
        </p:txBody>
      </p:sp>
      <p:sp>
        <p:nvSpPr>
          <p:cNvPr id="24" name="Text Box 112"/>
          <p:cNvSpPr txBox="1">
            <a:spLocks noChangeArrowheads="1"/>
          </p:cNvSpPr>
          <p:nvPr/>
        </p:nvSpPr>
        <p:spPr bwMode="auto">
          <a:xfrm>
            <a:off x="398749" y="5069792"/>
            <a:ext cx="21055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一维情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等参单元的有效性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1" y="241603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1" y="218818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1" y="3237763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19131"/>
              </p:ext>
            </p:extLst>
          </p:nvPr>
        </p:nvGraphicFramePr>
        <p:xfrm>
          <a:off x="3116086" y="1186748"/>
          <a:ext cx="233625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086" y="1186748"/>
                        <a:ext cx="2336256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54" name="Rectangle 20"/>
          <p:cNvSpPr>
            <a:spLocks noChangeArrowheads="1"/>
          </p:cNvSpPr>
          <p:nvPr/>
        </p:nvSpPr>
        <p:spPr bwMode="auto">
          <a:xfrm>
            <a:off x="0" y="63641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4355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300308"/>
              </p:ext>
            </p:extLst>
          </p:nvPr>
        </p:nvGraphicFramePr>
        <p:xfrm>
          <a:off x="2051631" y="2121907"/>
          <a:ext cx="6746112" cy="1178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5" imgW="4216320" imgH="736560" progId="Equation.DSMT4">
                  <p:embed/>
                </p:oleObj>
              </mc:Choice>
              <mc:Fallback>
                <p:oleObj name="Equation" r:id="rId5" imgW="4216320" imgH="7365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631" y="2121907"/>
                        <a:ext cx="6746112" cy="1178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4358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0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091647"/>
              </p:ext>
            </p:extLst>
          </p:nvPr>
        </p:nvGraphicFramePr>
        <p:xfrm>
          <a:off x="4114719" y="3235469"/>
          <a:ext cx="2438208" cy="83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7" imgW="1523880" imgH="520560" progId="Equation.DSMT4">
                  <p:embed/>
                </p:oleObj>
              </mc:Choice>
              <mc:Fallback>
                <p:oleObj name="Equation" r:id="rId7" imgW="1523880" imgH="520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719" y="3235469"/>
                        <a:ext cx="2438208" cy="832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4361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0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446981"/>
              </p:ext>
            </p:extLst>
          </p:nvPr>
        </p:nvGraphicFramePr>
        <p:xfrm>
          <a:off x="3431071" y="4136215"/>
          <a:ext cx="3697920" cy="5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9" imgW="2311200" imgH="355320" progId="Equation.DSMT4">
                  <p:embed/>
                </p:oleObj>
              </mc:Choice>
              <mc:Fallback>
                <p:oleObj name="Equation" r:id="rId9" imgW="2311200" imgH="3553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071" y="4136215"/>
                        <a:ext cx="3697920" cy="5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Rectangle 29"/>
          <p:cNvSpPr>
            <a:spLocks noChangeArrowheads="1"/>
          </p:cNvSpPr>
          <p:nvPr/>
        </p:nvSpPr>
        <p:spPr bwMode="auto">
          <a:xfrm>
            <a:off x="0" y="37848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44062" name="Text Box 30"/>
          <p:cNvSpPr txBox="1">
            <a:spLocks noChangeArrowheads="1"/>
          </p:cNvSpPr>
          <p:nvPr/>
        </p:nvSpPr>
        <p:spPr bwMode="auto">
          <a:xfrm>
            <a:off x="6812468" y="4979599"/>
            <a:ext cx="29663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实际单元形状检查</a:t>
            </a:r>
          </a:p>
        </p:txBody>
      </p:sp>
      <p:graphicFrame>
        <p:nvGraphicFramePr>
          <p:cNvPr id="2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95346"/>
              </p:ext>
            </p:extLst>
          </p:nvPr>
        </p:nvGraphicFramePr>
        <p:xfrm>
          <a:off x="4286359" y="4762819"/>
          <a:ext cx="2194560" cy="83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Equation" r:id="rId11" imgW="1371600" imgH="520560" progId="Equation.DSMT4">
                  <p:embed/>
                </p:oleObj>
              </mc:Choice>
              <mc:Fallback>
                <p:oleObj name="Equation" r:id="rId11" imgW="1371600" imgH="5205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59" y="4762819"/>
                        <a:ext cx="2194560" cy="832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442227"/>
              </p:ext>
            </p:extLst>
          </p:nvPr>
        </p:nvGraphicFramePr>
        <p:xfrm>
          <a:off x="2112815" y="1552267"/>
          <a:ext cx="6888384" cy="5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13" imgW="4305240" imgH="355320" progId="Equation.DSMT4">
                  <p:embed/>
                </p:oleObj>
              </mc:Choice>
              <mc:Fallback>
                <p:oleObj name="Equation" r:id="rId13" imgW="4305240" imgH="355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815" y="1552267"/>
                        <a:ext cx="6888384" cy="5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1939"/>
              </p:ext>
            </p:extLst>
          </p:nvPr>
        </p:nvGraphicFramePr>
        <p:xfrm>
          <a:off x="6725911" y="1186748"/>
          <a:ext cx="14832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Equation" r:id="rId15" imgW="927000" imgH="228600" progId="Equation.DSMT4">
                  <p:embed/>
                </p:oleObj>
              </mc:Choice>
              <mc:Fallback>
                <p:oleObj name="Equation" r:id="rId15" imgW="9270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911" y="1186748"/>
                        <a:ext cx="14832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12"/>
          <p:cNvSpPr txBox="1">
            <a:spLocks noChangeArrowheads="1"/>
          </p:cNvSpPr>
          <p:nvPr/>
        </p:nvSpPr>
        <p:spPr bwMode="auto">
          <a:xfrm>
            <a:off x="400858" y="1155102"/>
            <a:ext cx="2491646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对重心坐标系</a:t>
            </a:r>
          </a:p>
        </p:txBody>
      </p:sp>
      <p:sp>
        <p:nvSpPr>
          <p:cNvPr id="33" name="Text Box 112"/>
          <p:cNvSpPr txBox="1">
            <a:spLocks noChangeArrowheads="1"/>
          </p:cNvSpPr>
          <p:nvPr/>
        </p:nvSpPr>
        <p:spPr bwMode="auto">
          <a:xfrm>
            <a:off x="398749" y="4243814"/>
            <a:ext cx="21055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二维情形</a:t>
            </a:r>
          </a:p>
        </p:txBody>
      </p:sp>
      <p:sp>
        <p:nvSpPr>
          <p:cNvPr id="34" name="Text Box 112"/>
          <p:cNvSpPr txBox="1">
            <a:spLocks noChangeArrowheads="1"/>
          </p:cNvSpPr>
          <p:nvPr/>
        </p:nvSpPr>
        <p:spPr bwMode="auto">
          <a:xfrm>
            <a:off x="400858" y="1620093"/>
            <a:ext cx="2191629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 smtClean="0">
                <a:solidFill>
                  <a:schemeClr val="hlink"/>
                </a:solidFill>
                <a:ea typeface="楷体_GB2312" pitchFamily="49" charset="-122"/>
              </a:rPr>
              <a:t>几何意义：     </a:t>
            </a:r>
            <a:endParaRPr lang="zh-CN" altLang="en-US" sz="2000">
              <a:solidFill>
                <a:schemeClr val="hlink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2" grpId="0"/>
      <p:bldP spid="32" grpId="0"/>
      <p:bldP spid="33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zh-CN" smtClean="0"/>
              <a:t>网格划分与分段插值估计</a:t>
            </a:r>
            <a:endParaRPr lang="en-US" altLang="zh-CN" smtClean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1" y="241603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1" y="218818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1" y="3237763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1" y="2245145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0" y="318079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5378" name="Rectangle 75"/>
          <p:cNvSpPr>
            <a:spLocks noChangeArrowheads="1"/>
          </p:cNvSpPr>
          <p:nvPr/>
        </p:nvSpPr>
        <p:spPr bwMode="auto">
          <a:xfrm>
            <a:off x="1" y="2529965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79" name="Rectangle 77"/>
          <p:cNvSpPr>
            <a:spLocks noChangeArrowheads="1"/>
          </p:cNvSpPr>
          <p:nvPr/>
        </p:nvSpPr>
        <p:spPr bwMode="auto">
          <a:xfrm>
            <a:off x="0" y="289598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5380" name="Rectangle 7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1" name="Rectangle 80"/>
          <p:cNvSpPr>
            <a:spLocks noChangeArrowheads="1"/>
          </p:cNvSpPr>
          <p:nvPr/>
        </p:nvSpPr>
        <p:spPr bwMode="auto">
          <a:xfrm>
            <a:off x="1" y="204433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5382" name="Rectangle 8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3" name="Rectangle 82"/>
          <p:cNvSpPr>
            <a:spLocks noChangeArrowheads="1"/>
          </p:cNvSpPr>
          <p:nvPr/>
        </p:nvSpPr>
        <p:spPr bwMode="auto">
          <a:xfrm>
            <a:off x="0" y="622168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5384" name="Rectangle 83"/>
          <p:cNvSpPr>
            <a:spLocks noChangeArrowheads="1"/>
          </p:cNvSpPr>
          <p:nvPr/>
        </p:nvSpPr>
        <p:spPr bwMode="auto">
          <a:xfrm>
            <a:off x="1" y="2529965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5" name="Rectangle 85"/>
          <p:cNvSpPr>
            <a:spLocks noChangeArrowheads="1"/>
          </p:cNvSpPr>
          <p:nvPr/>
        </p:nvSpPr>
        <p:spPr bwMode="auto">
          <a:xfrm>
            <a:off x="0" y="289598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5386" name="Rectangle 86"/>
          <p:cNvSpPr>
            <a:spLocks noChangeArrowheads="1"/>
          </p:cNvSpPr>
          <p:nvPr/>
        </p:nvSpPr>
        <p:spPr bwMode="auto">
          <a:xfrm>
            <a:off x="1" y="231476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7" name="Rectangle 88"/>
          <p:cNvSpPr>
            <a:spLocks noChangeArrowheads="1"/>
          </p:cNvSpPr>
          <p:nvPr/>
        </p:nvSpPr>
        <p:spPr bwMode="auto">
          <a:xfrm>
            <a:off x="0" y="311275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5389" name="Rectangle 15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90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2265"/>
              </p:ext>
            </p:extLst>
          </p:nvPr>
        </p:nvGraphicFramePr>
        <p:xfrm>
          <a:off x="1008311" y="1397000"/>
          <a:ext cx="18891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3" imgW="1180800" imgH="215640" progId="Equation.DSMT4">
                  <p:embed/>
                </p:oleObj>
              </mc:Choice>
              <mc:Fallback>
                <p:oleObj name="Equation" r:id="rId3" imgW="1180800" imgH="21564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311" y="1397000"/>
                        <a:ext cx="18891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1" name="Rectangle 160"/>
          <p:cNvSpPr>
            <a:spLocks noChangeArrowheads="1"/>
          </p:cNvSpPr>
          <p:nvPr/>
        </p:nvSpPr>
        <p:spPr bwMode="auto">
          <a:xfrm>
            <a:off x="0" y="196522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5392" name="Rectangle 162"/>
          <p:cNvSpPr>
            <a:spLocks noChangeArrowheads="1"/>
          </p:cNvSpPr>
          <p:nvPr/>
        </p:nvSpPr>
        <p:spPr bwMode="auto">
          <a:xfrm>
            <a:off x="1" y="253471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93" name="Rectangle 163"/>
          <p:cNvSpPr>
            <a:spLocks noChangeArrowheads="1"/>
          </p:cNvSpPr>
          <p:nvPr/>
        </p:nvSpPr>
        <p:spPr bwMode="auto">
          <a:xfrm>
            <a:off x="0" y="2892815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grpSp>
        <p:nvGrpSpPr>
          <p:cNvPr id="102" name="Group 89"/>
          <p:cNvGrpSpPr>
            <a:grpSpLocks noChangeAspect="1"/>
          </p:cNvGrpSpPr>
          <p:nvPr/>
        </p:nvGrpSpPr>
        <p:grpSpPr bwMode="auto">
          <a:xfrm>
            <a:off x="3859031" y="1412021"/>
            <a:ext cx="3541713" cy="3930650"/>
            <a:chOff x="2199" y="2100"/>
            <a:chExt cx="3484" cy="3868"/>
          </a:xfrm>
        </p:grpSpPr>
        <p:sp>
          <p:nvSpPr>
            <p:cNvPr id="103" name="AutoShape 90"/>
            <p:cNvSpPr>
              <a:spLocks noChangeAspect="1" noChangeArrowheads="1"/>
            </p:cNvSpPr>
            <p:nvPr/>
          </p:nvSpPr>
          <p:spPr bwMode="auto">
            <a:xfrm>
              <a:off x="2199" y="2100"/>
              <a:ext cx="3484" cy="3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Text Box 91"/>
            <p:cNvSpPr txBox="1">
              <a:spLocks noChangeArrowheads="1"/>
            </p:cNvSpPr>
            <p:nvPr/>
          </p:nvSpPr>
          <p:spPr bwMode="auto">
            <a:xfrm>
              <a:off x="2200" y="3992"/>
              <a:ext cx="390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GB" altLang="zh-CN" sz="1600" noProof="1">
                  <a:latin typeface="Times New Roman" pitchFamily="18" charset="0"/>
                </a:rPr>
                <a:t>T</a:t>
              </a:r>
              <a:endParaRPr lang="en-US" altLang="zh-CN" sz="1600"/>
            </a:p>
          </p:txBody>
        </p:sp>
        <p:sp>
          <p:nvSpPr>
            <p:cNvPr id="105" name="Freeform 92"/>
            <p:cNvSpPr>
              <a:spLocks/>
            </p:cNvSpPr>
            <p:nvPr/>
          </p:nvSpPr>
          <p:spPr bwMode="auto">
            <a:xfrm>
              <a:off x="3090" y="2131"/>
              <a:ext cx="1659" cy="769"/>
            </a:xfrm>
            <a:custGeom>
              <a:avLst/>
              <a:gdLst>
                <a:gd name="T0" fmla="*/ 0 w 6637"/>
                <a:gd name="T1" fmla="*/ 0 h 3078"/>
                <a:gd name="T2" fmla="*/ 0 w 6637"/>
                <a:gd name="T3" fmla="*/ 0 h 3078"/>
                <a:gd name="T4" fmla="*/ 0 w 6637"/>
                <a:gd name="T5" fmla="*/ 0 h 3078"/>
                <a:gd name="T6" fmla="*/ 0 w 6637"/>
                <a:gd name="T7" fmla="*/ 0 h 3078"/>
                <a:gd name="T8" fmla="*/ 0 w 6637"/>
                <a:gd name="T9" fmla="*/ 0 h 3078"/>
                <a:gd name="T10" fmla="*/ 0 w 6637"/>
                <a:gd name="T11" fmla="*/ 0 h 3078"/>
                <a:gd name="T12" fmla="*/ 0 w 6637"/>
                <a:gd name="T13" fmla="*/ 0 h 3078"/>
                <a:gd name="T14" fmla="*/ 0 w 6637"/>
                <a:gd name="T15" fmla="*/ 0 h 3078"/>
                <a:gd name="T16" fmla="*/ 0 w 6637"/>
                <a:gd name="T17" fmla="*/ 0 h 3078"/>
                <a:gd name="T18" fmla="*/ 0 w 6637"/>
                <a:gd name="T19" fmla="*/ 0 h 3078"/>
                <a:gd name="T20" fmla="*/ 0 w 6637"/>
                <a:gd name="T21" fmla="*/ 0 h 3078"/>
                <a:gd name="T22" fmla="*/ 0 w 6637"/>
                <a:gd name="T23" fmla="*/ 0 h 3078"/>
                <a:gd name="T24" fmla="*/ 0 w 6637"/>
                <a:gd name="T25" fmla="*/ 0 h 3078"/>
                <a:gd name="T26" fmla="*/ 0 w 6637"/>
                <a:gd name="T27" fmla="*/ 0 h 3078"/>
                <a:gd name="T28" fmla="*/ 0 w 6637"/>
                <a:gd name="T29" fmla="*/ 0 h 3078"/>
                <a:gd name="T30" fmla="*/ 0 w 6637"/>
                <a:gd name="T31" fmla="*/ 0 h 3078"/>
                <a:gd name="T32" fmla="*/ 0 w 6637"/>
                <a:gd name="T33" fmla="*/ 0 h 3078"/>
                <a:gd name="T34" fmla="*/ 0 w 6637"/>
                <a:gd name="T35" fmla="*/ 0 h 3078"/>
                <a:gd name="T36" fmla="*/ 0 w 6637"/>
                <a:gd name="T37" fmla="*/ 0 h 3078"/>
                <a:gd name="T38" fmla="*/ 0 w 6637"/>
                <a:gd name="T39" fmla="*/ 0 h 3078"/>
                <a:gd name="T40" fmla="*/ 1 w 6637"/>
                <a:gd name="T41" fmla="*/ 0 h 3078"/>
                <a:gd name="T42" fmla="*/ 1 w 6637"/>
                <a:gd name="T43" fmla="*/ 0 h 3078"/>
                <a:gd name="T44" fmla="*/ 1 w 6637"/>
                <a:gd name="T45" fmla="*/ 0 h 3078"/>
                <a:gd name="T46" fmla="*/ 1 w 6637"/>
                <a:gd name="T47" fmla="*/ 0 h 3078"/>
                <a:gd name="T48" fmla="*/ 1 w 6637"/>
                <a:gd name="T49" fmla="*/ 0 h 3078"/>
                <a:gd name="T50" fmla="*/ 1 w 6637"/>
                <a:gd name="T51" fmla="*/ 0 h 3078"/>
                <a:gd name="T52" fmla="*/ 1 w 6637"/>
                <a:gd name="T53" fmla="*/ 0 h 3078"/>
                <a:gd name="T54" fmla="*/ 1 w 6637"/>
                <a:gd name="T55" fmla="*/ 0 h 3078"/>
                <a:gd name="T56" fmla="*/ 1 w 6637"/>
                <a:gd name="T57" fmla="*/ 0 h 3078"/>
                <a:gd name="T58" fmla="*/ 1 w 6637"/>
                <a:gd name="T59" fmla="*/ 0 h 3078"/>
                <a:gd name="T60" fmla="*/ 1 w 6637"/>
                <a:gd name="T61" fmla="*/ 0 h 3078"/>
                <a:gd name="T62" fmla="*/ 1 w 6637"/>
                <a:gd name="T63" fmla="*/ 0 h 3078"/>
                <a:gd name="T64" fmla="*/ 1 w 6637"/>
                <a:gd name="T65" fmla="*/ 0 h 3078"/>
                <a:gd name="T66" fmla="*/ 1 w 6637"/>
                <a:gd name="T67" fmla="*/ 0 h 3078"/>
                <a:gd name="T68" fmla="*/ 1 w 6637"/>
                <a:gd name="T69" fmla="*/ 0 h 3078"/>
                <a:gd name="T70" fmla="*/ 1 w 6637"/>
                <a:gd name="T71" fmla="*/ 0 h 3078"/>
                <a:gd name="T72" fmla="*/ 1 w 6637"/>
                <a:gd name="T73" fmla="*/ 0 h 3078"/>
                <a:gd name="T74" fmla="*/ 1 w 6637"/>
                <a:gd name="T75" fmla="*/ 0 h 3078"/>
                <a:gd name="T76" fmla="*/ 1 w 6637"/>
                <a:gd name="T77" fmla="*/ 0 h 3078"/>
                <a:gd name="T78" fmla="*/ 1 w 6637"/>
                <a:gd name="T79" fmla="*/ 0 h 3078"/>
                <a:gd name="T80" fmla="*/ 1 w 6637"/>
                <a:gd name="T81" fmla="*/ 0 h 3078"/>
                <a:gd name="T82" fmla="*/ 1 w 6637"/>
                <a:gd name="T83" fmla="*/ 0 h 3078"/>
                <a:gd name="T84" fmla="*/ 1 w 6637"/>
                <a:gd name="T85" fmla="*/ 0 h 3078"/>
                <a:gd name="T86" fmla="*/ 1 w 6637"/>
                <a:gd name="T87" fmla="*/ 0 h 3078"/>
                <a:gd name="T88" fmla="*/ 1 w 6637"/>
                <a:gd name="T89" fmla="*/ 0 h 3078"/>
                <a:gd name="T90" fmla="*/ 1 w 6637"/>
                <a:gd name="T91" fmla="*/ 0 h 3078"/>
                <a:gd name="T92" fmla="*/ 1 w 6637"/>
                <a:gd name="T93" fmla="*/ 1 h 307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6637" h="3078">
                  <a:moveTo>
                    <a:pt x="0" y="118"/>
                  </a:moveTo>
                  <a:lnTo>
                    <a:pt x="345" y="73"/>
                  </a:lnTo>
                  <a:lnTo>
                    <a:pt x="518" y="53"/>
                  </a:lnTo>
                  <a:lnTo>
                    <a:pt x="692" y="34"/>
                  </a:lnTo>
                  <a:lnTo>
                    <a:pt x="867" y="19"/>
                  </a:lnTo>
                  <a:lnTo>
                    <a:pt x="1042" y="7"/>
                  </a:lnTo>
                  <a:lnTo>
                    <a:pt x="1220" y="1"/>
                  </a:lnTo>
                  <a:lnTo>
                    <a:pt x="1399" y="0"/>
                  </a:lnTo>
                  <a:lnTo>
                    <a:pt x="1579" y="5"/>
                  </a:lnTo>
                  <a:lnTo>
                    <a:pt x="1762" y="18"/>
                  </a:lnTo>
                  <a:lnTo>
                    <a:pt x="1855" y="27"/>
                  </a:lnTo>
                  <a:lnTo>
                    <a:pt x="1947" y="38"/>
                  </a:lnTo>
                  <a:lnTo>
                    <a:pt x="2042" y="51"/>
                  </a:lnTo>
                  <a:lnTo>
                    <a:pt x="2135" y="68"/>
                  </a:lnTo>
                  <a:lnTo>
                    <a:pt x="2231" y="85"/>
                  </a:lnTo>
                  <a:lnTo>
                    <a:pt x="2327" y="106"/>
                  </a:lnTo>
                  <a:lnTo>
                    <a:pt x="2424" y="130"/>
                  </a:lnTo>
                  <a:lnTo>
                    <a:pt x="2521" y="155"/>
                  </a:lnTo>
                  <a:lnTo>
                    <a:pt x="2619" y="184"/>
                  </a:lnTo>
                  <a:lnTo>
                    <a:pt x="2719" y="216"/>
                  </a:lnTo>
                  <a:lnTo>
                    <a:pt x="2819" y="250"/>
                  </a:lnTo>
                  <a:lnTo>
                    <a:pt x="2919" y="288"/>
                  </a:lnTo>
                  <a:lnTo>
                    <a:pt x="3021" y="328"/>
                  </a:lnTo>
                  <a:lnTo>
                    <a:pt x="3124" y="372"/>
                  </a:lnTo>
                  <a:lnTo>
                    <a:pt x="3229" y="420"/>
                  </a:lnTo>
                  <a:lnTo>
                    <a:pt x="3334" y="471"/>
                  </a:lnTo>
                  <a:lnTo>
                    <a:pt x="3440" y="526"/>
                  </a:lnTo>
                  <a:lnTo>
                    <a:pt x="3547" y="583"/>
                  </a:lnTo>
                  <a:lnTo>
                    <a:pt x="3656" y="645"/>
                  </a:lnTo>
                  <a:lnTo>
                    <a:pt x="3765" y="711"/>
                  </a:lnTo>
                  <a:lnTo>
                    <a:pt x="3876" y="781"/>
                  </a:lnTo>
                  <a:lnTo>
                    <a:pt x="3989" y="854"/>
                  </a:lnTo>
                  <a:lnTo>
                    <a:pt x="4102" y="931"/>
                  </a:lnTo>
                  <a:lnTo>
                    <a:pt x="4215" y="1011"/>
                  </a:lnTo>
                  <a:lnTo>
                    <a:pt x="4330" y="1095"/>
                  </a:lnTo>
                  <a:lnTo>
                    <a:pt x="4446" y="1181"/>
                  </a:lnTo>
                  <a:lnTo>
                    <a:pt x="4564" y="1271"/>
                  </a:lnTo>
                  <a:lnTo>
                    <a:pt x="4681" y="1363"/>
                  </a:lnTo>
                  <a:lnTo>
                    <a:pt x="4799" y="1458"/>
                  </a:lnTo>
                  <a:lnTo>
                    <a:pt x="4919" y="1555"/>
                  </a:lnTo>
                  <a:lnTo>
                    <a:pt x="5038" y="1654"/>
                  </a:lnTo>
                  <a:lnTo>
                    <a:pt x="5159" y="1756"/>
                  </a:lnTo>
                  <a:lnTo>
                    <a:pt x="5402" y="1964"/>
                  </a:lnTo>
                  <a:lnTo>
                    <a:pt x="5646" y="2180"/>
                  </a:lnTo>
                  <a:lnTo>
                    <a:pt x="5893" y="2400"/>
                  </a:lnTo>
                  <a:lnTo>
                    <a:pt x="6140" y="2624"/>
                  </a:lnTo>
                  <a:lnTo>
                    <a:pt x="6637" y="3078"/>
                  </a:ln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ysDot"/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93"/>
            <p:cNvSpPr>
              <a:spLocks/>
            </p:cNvSpPr>
            <p:nvPr/>
          </p:nvSpPr>
          <p:spPr bwMode="auto">
            <a:xfrm>
              <a:off x="3786" y="2268"/>
              <a:ext cx="1835" cy="900"/>
            </a:xfrm>
            <a:custGeom>
              <a:avLst/>
              <a:gdLst>
                <a:gd name="T0" fmla="*/ 0 w 7342"/>
                <a:gd name="T1" fmla="*/ 0 h 3600"/>
                <a:gd name="T2" fmla="*/ 0 w 7342"/>
                <a:gd name="T3" fmla="*/ 0 h 3600"/>
                <a:gd name="T4" fmla="*/ 0 w 7342"/>
                <a:gd name="T5" fmla="*/ 0 h 3600"/>
                <a:gd name="T6" fmla="*/ 0 w 7342"/>
                <a:gd name="T7" fmla="*/ 0 h 3600"/>
                <a:gd name="T8" fmla="*/ 0 w 7342"/>
                <a:gd name="T9" fmla="*/ 0 h 3600"/>
                <a:gd name="T10" fmla="*/ 0 w 7342"/>
                <a:gd name="T11" fmla="*/ 0 h 3600"/>
                <a:gd name="T12" fmla="*/ 0 w 7342"/>
                <a:gd name="T13" fmla="*/ 0 h 3600"/>
                <a:gd name="T14" fmla="*/ 0 w 7342"/>
                <a:gd name="T15" fmla="*/ 0 h 3600"/>
                <a:gd name="T16" fmla="*/ 0 w 7342"/>
                <a:gd name="T17" fmla="*/ 0 h 3600"/>
                <a:gd name="T18" fmla="*/ 0 w 7342"/>
                <a:gd name="T19" fmla="*/ 0 h 3600"/>
                <a:gd name="T20" fmla="*/ 0 w 7342"/>
                <a:gd name="T21" fmla="*/ 0 h 3600"/>
                <a:gd name="T22" fmla="*/ 0 w 7342"/>
                <a:gd name="T23" fmla="*/ 0 h 3600"/>
                <a:gd name="T24" fmla="*/ 0 w 7342"/>
                <a:gd name="T25" fmla="*/ 0 h 3600"/>
                <a:gd name="T26" fmla="*/ 0 w 7342"/>
                <a:gd name="T27" fmla="*/ 0 h 3600"/>
                <a:gd name="T28" fmla="*/ 0 w 7342"/>
                <a:gd name="T29" fmla="*/ 0 h 3600"/>
                <a:gd name="T30" fmla="*/ 0 w 7342"/>
                <a:gd name="T31" fmla="*/ 0 h 3600"/>
                <a:gd name="T32" fmla="*/ 0 w 7342"/>
                <a:gd name="T33" fmla="*/ 0 h 3600"/>
                <a:gd name="T34" fmla="*/ 0 w 7342"/>
                <a:gd name="T35" fmla="*/ 0 h 3600"/>
                <a:gd name="T36" fmla="*/ 0 w 7342"/>
                <a:gd name="T37" fmla="*/ 0 h 3600"/>
                <a:gd name="T38" fmla="*/ 0 w 7342"/>
                <a:gd name="T39" fmla="*/ 0 h 3600"/>
                <a:gd name="T40" fmla="*/ 0 w 7342"/>
                <a:gd name="T41" fmla="*/ 0 h 3600"/>
                <a:gd name="T42" fmla="*/ 0 w 7342"/>
                <a:gd name="T43" fmla="*/ 0 h 3600"/>
                <a:gd name="T44" fmla="*/ 0 w 7342"/>
                <a:gd name="T45" fmla="*/ 0 h 3600"/>
                <a:gd name="T46" fmla="*/ 0 w 7342"/>
                <a:gd name="T47" fmla="*/ 0 h 3600"/>
                <a:gd name="T48" fmla="*/ 0 w 7342"/>
                <a:gd name="T49" fmla="*/ 0 h 3600"/>
                <a:gd name="T50" fmla="*/ 0 w 7342"/>
                <a:gd name="T51" fmla="*/ 0 h 3600"/>
                <a:gd name="T52" fmla="*/ 1 w 7342"/>
                <a:gd name="T53" fmla="*/ 0 h 3600"/>
                <a:gd name="T54" fmla="*/ 1 w 7342"/>
                <a:gd name="T55" fmla="*/ 0 h 3600"/>
                <a:gd name="T56" fmla="*/ 1 w 7342"/>
                <a:gd name="T57" fmla="*/ 0 h 3600"/>
                <a:gd name="T58" fmla="*/ 1 w 7342"/>
                <a:gd name="T59" fmla="*/ 0 h 3600"/>
                <a:gd name="T60" fmla="*/ 1 w 7342"/>
                <a:gd name="T61" fmla="*/ 0 h 3600"/>
                <a:gd name="T62" fmla="*/ 1 w 7342"/>
                <a:gd name="T63" fmla="*/ 0 h 3600"/>
                <a:gd name="T64" fmla="*/ 1 w 7342"/>
                <a:gd name="T65" fmla="*/ 0 h 3600"/>
                <a:gd name="T66" fmla="*/ 1 w 7342"/>
                <a:gd name="T67" fmla="*/ 0 h 3600"/>
                <a:gd name="T68" fmla="*/ 1 w 7342"/>
                <a:gd name="T69" fmla="*/ 0 h 3600"/>
                <a:gd name="T70" fmla="*/ 1 w 7342"/>
                <a:gd name="T71" fmla="*/ 0 h 3600"/>
                <a:gd name="T72" fmla="*/ 1 w 7342"/>
                <a:gd name="T73" fmla="*/ 0 h 3600"/>
                <a:gd name="T74" fmla="*/ 1 w 7342"/>
                <a:gd name="T75" fmla="*/ 0 h 3600"/>
                <a:gd name="T76" fmla="*/ 1 w 7342"/>
                <a:gd name="T77" fmla="*/ 0 h 3600"/>
                <a:gd name="T78" fmla="*/ 1 w 7342"/>
                <a:gd name="T79" fmla="*/ 0 h 3600"/>
                <a:gd name="T80" fmla="*/ 1 w 7342"/>
                <a:gd name="T81" fmla="*/ 0 h 3600"/>
                <a:gd name="T82" fmla="*/ 1 w 7342"/>
                <a:gd name="T83" fmla="*/ 0 h 3600"/>
                <a:gd name="T84" fmla="*/ 1 w 7342"/>
                <a:gd name="T85" fmla="*/ 0 h 3600"/>
                <a:gd name="T86" fmla="*/ 1 w 7342"/>
                <a:gd name="T87" fmla="*/ 0 h 3600"/>
                <a:gd name="T88" fmla="*/ 1 w 7342"/>
                <a:gd name="T89" fmla="*/ 1 h 3600"/>
                <a:gd name="T90" fmla="*/ 1 w 7342"/>
                <a:gd name="T91" fmla="*/ 1 h 3600"/>
                <a:gd name="T92" fmla="*/ 1 w 7342"/>
                <a:gd name="T93" fmla="*/ 1 h 3600"/>
                <a:gd name="T94" fmla="*/ 1 w 7342"/>
                <a:gd name="T95" fmla="*/ 1 h 3600"/>
                <a:gd name="T96" fmla="*/ 1 w 7342"/>
                <a:gd name="T97" fmla="*/ 1 h 3600"/>
                <a:gd name="T98" fmla="*/ 1 w 7342"/>
                <a:gd name="T99" fmla="*/ 1 h 3600"/>
                <a:gd name="T100" fmla="*/ 1 w 7342"/>
                <a:gd name="T101" fmla="*/ 1 h 3600"/>
                <a:gd name="T102" fmla="*/ 1 w 7342"/>
                <a:gd name="T103" fmla="*/ 1 h 3600"/>
                <a:gd name="T104" fmla="*/ 1 w 7342"/>
                <a:gd name="T105" fmla="*/ 1 h 3600"/>
                <a:gd name="T106" fmla="*/ 2 w 7342"/>
                <a:gd name="T107" fmla="*/ 1 h 3600"/>
                <a:gd name="T108" fmla="*/ 2 w 7342"/>
                <a:gd name="T109" fmla="*/ 1 h 360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342" h="3600">
                  <a:moveTo>
                    <a:pt x="0" y="202"/>
                  </a:moveTo>
                  <a:lnTo>
                    <a:pt x="109" y="168"/>
                  </a:lnTo>
                  <a:lnTo>
                    <a:pt x="221" y="134"/>
                  </a:lnTo>
                  <a:lnTo>
                    <a:pt x="338" y="102"/>
                  </a:lnTo>
                  <a:lnTo>
                    <a:pt x="400" y="87"/>
                  </a:lnTo>
                  <a:lnTo>
                    <a:pt x="464" y="73"/>
                  </a:lnTo>
                  <a:lnTo>
                    <a:pt x="531" y="60"/>
                  </a:lnTo>
                  <a:lnTo>
                    <a:pt x="601" y="48"/>
                  </a:lnTo>
                  <a:lnTo>
                    <a:pt x="674" y="36"/>
                  </a:lnTo>
                  <a:lnTo>
                    <a:pt x="751" y="26"/>
                  </a:lnTo>
                  <a:lnTo>
                    <a:pt x="832" y="18"/>
                  </a:lnTo>
                  <a:lnTo>
                    <a:pt x="917" y="11"/>
                  </a:lnTo>
                  <a:lnTo>
                    <a:pt x="1007" y="6"/>
                  </a:lnTo>
                  <a:lnTo>
                    <a:pt x="1103" y="1"/>
                  </a:lnTo>
                  <a:lnTo>
                    <a:pt x="1203" y="0"/>
                  </a:lnTo>
                  <a:lnTo>
                    <a:pt x="1309" y="0"/>
                  </a:lnTo>
                  <a:lnTo>
                    <a:pt x="1423" y="2"/>
                  </a:lnTo>
                  <a:lnTo>
                    <a:pt x="1541" y="7"/>
                  </a:lnTo>
                  <a:lnTo>
                    <a:pt x="1668" y="13"/>
                  </a:lnTo>
                  <a:lnTo>
                    <a:pt x="1800" y="22"/>
                  </a:lnTo>
                  <a:lnTo>
                    <a:pt x="1938" y="33"/>
                  </a:lnTo>
                  <a:lnTo>
                    <a:pt x="2083" y="48"/>
                  </a:lnTo>
                  <a:lnTo>
                    <a:pt x="2232" y="64"/>
                  </a:lnTo>
                  <a:lnTo>
                    <a:pt x="2386" y="85"/>
                  </a:lnTo>
                  <a:lnTo>
                    <a:pt x="2543" y="107"/>
                  </a:lnTo>
                  <a:lnTo>
                    <a:pt x="2703" y="134"/>
                  </a:lnTo>
                  <a:lnTo>
                    <a:pt x="2865" y="164"/>
                  </a:lnTo>
                  <a:lnTo>
                    <a:pt x="3029" y="198"/>
                  </a:lnTo>
                  <a:lnTo>
                    <a:pt x="3194" y="235"/>
                  </a:lnTo>
                  <a:lnTo>
                    <a:pt x="3360" y="277"/>
                  </a:lnTo>
                  <a:lnTo>
                    <a:pt x="3526" y="322"/>
                  </a:lnTo>
                  <a:lnTo>
                    <a:pt x="3690" y="372"/>
                  </a:lnTo>
                  <a:lnTo>
                    <a:pt x="3853" y="425"/>
                  </a:lnTo>
                  <a:lnTo>
                    <a:pt x="4014" y="484"/>
                  </a:lnTo>
                  <a:lnTo>
                    <a:pt x="4173" y="548"/>
                  </a:lnTo>
                  <a:lnTo>
                    <a:pt x="4327" y="616"/>
                  </a:lnTo>
                  <a:lnTo>
                    <a:pt x="4479" y="689"/>
                  </a:lnTo>
                  <a:lnTo>
                    <a:pt x="4626" y="766"/>
                  </a:lnTo>
                  <a:lnTo>
                    <a:pt x="4769" y="849"/>
                  </a:lnTo>
                  <a:lnTo>
                    <a:pt x="4908" y="937"/>
                  </a:lnTo>
                  <a:lnTo>
                    <a:pt x="5043" y="1028"/>
                  </a:lnTo>
                  <a:lnTo>
                    <a:pt x="5175" y="1123"/>
                  </a:lnTo>
                  <a:lnTo>
                    <a:pt x="5304" y="1223"/>
                  </a:lnTo>
                  <a:lnTo>
                    <a:pt x="5429" y="1327"/>
                  </a:lnTo>
                  <a:lnTo>
                    <a:pt x="5552" y="1434"/>
                  </a:lnTo>
                  <a:lnTo>
                    <a:pt x="5672" y="1544"/>
                  </a:lnTo>
                  <a:lnTo>
                    <a:pt x="5789" y="1657"/>
                  </a:lnTo>
                  <a:lnTo>
                    <a:pt x="5904" y="1773"/>
                  </a:lnTo>
                  <a:lnTo>
                    <a:pt x="6016" y="1893"/>
                  </a:lnTo>
                  <a:lnTo>
                    <a:pt x="6127" y="2014"/>
                  </a:lnTo>
                  <a:lnTo>
                    <a:pt x="6341" y="2264"/>
                  </a:lnTo>
                  <a:lnTo>
                    <a:pt x="6549" y="2521"/>
                  </a:lnTo>
                  <a:lnTo>
                    <a:pt x="6752" y="2786"/>
                  </a:lnTo>
                  <a:lnTo>
                    <a:pt x="6951" y="3055"/>
                  </a:lnTo>
                  <a:lnTo>
                    <a:pt x="7342" y="3600"/>
                  </a:ln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94"/>
            <p:cNvSpPr>
              <a:spLocks/>
            </p:cNvSpPr>
            <p:nvPr/>
          </p:nvSpPr>
          <p:spPr bwMode="auto">
            <a:xfrm>
              <a:off x="2538" y="2136"/>
              <a:ext cx="1248" cy="710"/>
            </a:xfrm>
            <a:custGeom>
              <a:avLst/>
              <a:gdLst>
                <a:gd name="T0" fmla="*/ 0 w 4993"/>
                <a:gd name="T1" fmla="*/ 1 h 2838"/>
                <a:gd name="T2" fmla="*/ 0 w 4993"/>
                <a:gd name="T3" fmla="*/ 1 h 2838"/>
                <a:gd name="T4" fmla="*/ 0 w 4993"/>
                <a:gd name="T5" fmla="*/ 1 h 2838"/>
                <a:gd name="T6" fmla="*/ 0 w 4993"/>
                <a:gd name="T7" fmla="*/ 1 h 2838"/>
                <a:gd name="T8" fmla="*/ 0 w 4993"/>
                <a:gd name="T9" fmla="*/ 1 h 2838"/>
                <a:gd name="T10" fmla="*/ 0 w 4993"/>
                <a:gd name="T11" fmla="*/ 1 h 2838"/>
                <a:gd name="T12" fmla="*/ 0 w 4993"/>
                <a:gd name="T13" fmla="*/ 1 h 2838"/>
                <a:gd name="T14" fmla="*/ 0 w 4993"/>
                <a:gd name="T15" fmla="*/ 0 h 2838"/>
                <a:gd name="T16" fmla="*/ 0 w 4993"/>
                <a:gd name="T17" fmla="*/ 0 h 2838"/>
                <a:gd name="T18" fmla="*/ 0 w 4993"/>
                <a:gd name="T19" fmla="*/ 0 h 2838"/>
                <a:gd name="T20" fmla="*/ 0 w 4993"/>
                <a:gd name="T21" fmla="*/ 0 h 2838"/>
                <a:gd name="T22" fmla="*/ 0 w 4993"/>
                <a:gd name="T23" fmla="*/ 0 h 2838"/>
                <a:gd name="T24" fmla="*/ 0 w 4993"/>
                <a:gd name="T25" fmla="*/ 0 h 2838"/>
                <a:gd name="T26" fmla="*/ 0 w 4993"/>
                <a:gd name="T27" fmla="*/ 0 h 2838"/>
                <a:gd name="T28" fmla="*/ 0 w 4993"/>
                <a:gd name="T29" fmla="*/ 0 h 2838"/>
                <a:gd name="T30" fmla="*/ 0 w 4993"/>
                <a:gd name="T31" fmla="*/ 0 h 2838"/>
                <a:gd name="T32" fmla="*/ 0 w 4993"/>
                <a:gd name="T33" fmla="*/ 0 h 2838"/>
                <a:gd name="T34" fmla="*/ 0 w 4993"/>
                <a:gd name="T35" fmla="*/ 0 h 2838"/>
                <a:gd name="T36" fmla="*/ 0 w 4993"/>
                <a:gd name="T37" fmla="*/ 0 h 2838"/>
                <a:gd name="T38" fmla="*/ 0 w 4993"/>
                <a:gd name="T39" fmla="*/ 0 h 2838"/>
                <a:gd name="T40" fmla="*/ 0 w 4993"/>
                <a:gd name="T41" fmla="*/ 0 h 2838"/>
                <a:gd name="T42" fmla="*/ 0 w 4993"/>
                <a:gd name="T43" fmla="*/ 0 h 2838"/>
                <a:gd name="T44" fmla="*/ 0 w 4993"/>
                <a:gd name="T45" fmla="*/ 0 h 2838"/>
                <a:gd name="T46" fmla="*/ 0 w 4993"/>
                <a:gd name="T47" fmla="*/ 0 h 2838"/>
                <a:gd name="T48" fmla="*/ 0 w 4993"/>
                <a:gd name="T49" fmla="*/ 0 h 2838"/>
                <a:gd name="T50" fmla="*/ 0 w 4993"/>
                <a:gd name="T51" fmla="*/ 0 h 2838"/>
                <a:gd name="T52" fmla="*/ 0 w 4993"/>
                <a:gd name="T53" fmla="*/ 0 h 2838"/>
                <a:gd name="T54" fmla="*/ 0 w 4993"/>
                <a:gd name="T55" fmla="*/ 0 h 2838"/>
                <a:gd name="T56" fmla="*/ 0 w 4993"/>
                <a:gd name="T57" fmla="*/ 0 h 2838"/>
                <a:gd name="T58" fmla="*/ 0 w 4993"/>
                <a:gd name="T59" fmla="*/ 0 h 2838"/>
                <a:gd name="T60" fmla="*/ 1 w 4993"/>
                <a:gd name="T61" fmla="*/ 0 h 2838"/>
                <a:gd name="T62" fmla="*/ 1 w 4993"/>
                <a:gd name="T63" fmla="*/ 0 h 2838"/>
                <a:gd name="T64" fmla="*/ 1 w 4993"/>
                <a:gd name="T65" fmla="*/ 0 h 2838"/>
                <a:gd name="T66" fmla="*/ 1 w 4993"/>
                <a:gd name="T67" fmla="*/ 0 h 2838"/>
                <a:gd name="T68" fmla="*/ 1 w 4993"/>
                <a:gd name="T69" fmla="*/ 0 h 2838"/>
                <a:gd name="T70" fmla="*/ 1 w 4993"/>
                <a:gd name="T71" fmla="*/ 0 h 2838"/>
                <a:gd name="T72" fmla="*/ 1 w 4993"/>
                <a:gd name="T73" fmla="*/ 0 h 2838"/>
                <a:gd name="T74" fmla="*/ 1 w 4993"/>
                <a:gd name="T75" fmla="*/ 0 h 2838"/>
                <a:gd name="T76" fmla="*/ 1 w 4993"/>
                <a:gd name="T77" fmla="*/ 0 h 2838"/>
                <a:gd name="T78" fmla="*/ 1 w 4993"/>
                <a:gd name="T79" fmla="*/ 0 h 2838"/>
                <a:gd name="T80" fmla="*/ 1 w 4993"/>
                <a:gd name="T81" fmla="*/ 0 h 2838"/>
                <a:gd name="T82" fmla="*/ 1 w 4993"/>
                <a:gd name="T83" fmla="*/ 0 h 2838"/>
                <a:gd name="T84" fmla="*/ 1 w 4993"/>
                <a:gd name="T85" fmla="*/ 0 h 2838"/>
                <a:gd name="T86" fmla="*/ 1 w 4993"/>
                <a:gd name="T87" fmla="*/ 0 h 2838"/>
                <a:gd name="T88" fmla="*/ 1 w 4993"/>
                <a:gd name="T89" fmla="*/ 0 h 283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93" h="2838">
                  <a:moveTo>
                    <a:pt x="0" y="2838"/>
                  </a:moveTo>
                  <a:lnTo>
                    <a:pt x="244" y="2401"/>
                  </a:lnTo>
                  <a:lnTo>
                    <a:pt x="368" y="2186"/>
                  </a:lnTo>
                  <a:lnTo>
                    <a:pt x="491" y="1974"/>
                  </a:lnTo>
                  <a:lnTo>
                    <a:pt x="616" y="1766"/>
                  </a:lnTo>
                  <a:lnTo>
                    <a:pt x="741" y="1565"/>
                  </a:lnTo>
                  <a:lnTo>
                    <a:pt x="869" y="1370"/>
                  </a:lnTo>
                  <a:lnTo>
                    <a:pt x="998" y="1184"/>
                  </a:lnTo>
                  <a:lnTo>
                    <a:pt x="1130" y="1007"/>
                  </a:lnTo>
                  <a:lnTo>
                    <a:pt x="1197" y="923"/>
                  </a:lnTo>
                  <a:lnTo>
                    <a:pt x="1264" y="841"/>
                  </a:lnTo>
                  <a:lnTo>
                    <a:pt x="1332" y="762"/>
                  </a:lnTo>
                  <a:lnTo>
                    <a:pt x="1400" y="687"/>
                  </a:lnTo>
                  <a:lnTo>
                    <a:pt x="1470" y="614"/>
                  </a:lnTo>
                  <a:lnTo>
                    <a:pt x="1540" y="545"/>
                  </a:lnTo>
                  <a:lnTo>
                    <a:pt x="1611" y="479"/>
                  </a:lnTo>
                  <a:lnTo>
                    <a:pt x="1682" y="417"/>
                  </a:lnTo>
                  <a:lnTo>
                    <a:pt x="1755" y="359"/>
                  </a:lnTo>
                  <a:lnTo>
                    <a:pt x="1828" y="305"/>
                  </a:lnTo>
                  <a:lnTo>
                    <a:pt x="1902" y="255"/>
                  </a:lnTo>
                  <a:lnTo>
                    <a:pt x="1977" y="208"/>
                  </a:lnTo>
                  <a:lnTo>
                    <a:pt x="2053" y="167"/>
                  </a:lnTo>
                  <a:lnTo>
                    <a:pt x="2130" y="130"/>
                  </a:lnTo>
                  <a:lnTo>
                    <a:pt x="2208" y="98"/>
                  </a:lnTo>
                  <a:lnTo>
                    <a:pt x="2288" y="71"/>
                  </a:lnTo>
                  <a:lnTo>
                    <a:pt x="2368" y="48"/>
                  </a:lnTo>
                  <a:lnTo>
                    <a:pt x="2449" y="30"/>
                  </a:lnTo>
                  <a:lnTo>
                    <a:pt x="2531" y="16"/>
                  </a:lnTo>
                  <a:lnTo>
                    <a:pt x="2615" y="7"/>
                  </a:lnTo>
                  <a:lnTo>
                    <a:pt x="2698" y="2"/>
                  </a:lnTo>
                  <a:lnTo>
                    <a:pt x="2784" y="0"/>
                  </a:lnTo>
                  <a:lnTo>
                    <a:pt x="2869" y="2"/>
                  </a:lnTo>
                  <a:lnTo>
                    <a:pt x="2956" y="8"/>
                  </a:lnTo>
                  <a:lnTo>
                    <a:pt x="3044" y="17"/>
                  </a:lnTo>
                  <a:lnTo>
                    <a:pt x="3131" y="29"/>
                  </a:lnTo>
                  <a:lnTo>
                    <a:pt x="3220" y="45"/>
                  </a:lnTo>
                  <a:lnTo>
                    <a:pt x="3309" y="63"/>
                  </a:lnTo>
                  <a:lnTo>
                    <a:pt x="3490" y="109"/>
                  </a:lnTo>
                  <a:lnTo>
                    <a:pt x="3674" y="164"/>
                  </a:lnTo>
                  <a:lnTo>
                    <a:pt x="3858" y="229"/>
                  </a:lnTo>
                  <a:lnTo>
                    <a:pt x="4045" y="301"/>
                  </a:lnTo>
                  <a:lnTo>
                    <a:pt x="4232" y="378"/>
                  </a:lnTo>
                  <a:lnTo>
                    <a:pt x="4422" y="462"/>
                  </a:lnTo>
                  <a:lnTo>
                    <a:pt x="4612" y="548"/>
                  </a:lnTo>
                  <a:lnTo>
                    <a:pt x="4993" y="728"/>
                  </a:ln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95"/>
            <p:cNvSpPr>
              <a:spLocks/>
            </p:cNvSpPr>
            <p:nvPr/>
          </p:nvSpPr>
          <p:spPr bwMode="auto">
            <a:xfrm>
              <a:off x="4288" y="2871"/>
              <a:ext cx="1333" cy="906"/>
            </a:xfrm>
            <a:custGeom>
              <a:avLst/>
              <a:gdLst>
                <a:gd name="T0" fmla="*/ 0 w 5333"/>
                <a:gd name="T1" fmla="*/ 1 h 3627"/>
                <a:gd name="T2" fmla="*/ 0 w 5333"/>
                <a:gd name="T3" fmla="*/ 1 h 3627"/>
                <a:gd name="T4" fmla="*/ 0 w 5333"/>
                <a:gd name="T5" fmla="*/ 1 h 3627"/>
                <a:gd name="T6" fmla="*/ 0 w 5333"/>
                <a:gd name="T7" fmla="*/ 0 h 3627"/>
                <a:gd name="T8" fmla="*/ 0 w 5333"/>
                <a:gd name="T9" fmla="*/ 0 h 3627"/>
                <a:gd name="T10" fmla="*/ 0 w 5333"/>
                <a:gd name="T11" fmla="*/ 0 h 3627"/>
                <a:gd name="T12" fmla="*/ 0 w 5333"/>
                <a:gd name="T13" fmla="*/ 0 h 3627"/>
                <a:gd name="T14" fmla="*/ 0 w 5333"/>
                <a:gd name="T15" fmla="*/ 0 h 3627"/>
                <a:gd name="T16" fmla="*/ 0 w 5333"/>
                <a:gd name="T17" fmla="*/ 0 h 3627"/>
                <a:gd name="T18" fmla="*/ 0 w 5333"/>
                <a:gd name="T19" fmla="*/ 0 h 3627"/>
                <a:gd name="T20" fmla="*/ 0 w 5333"/>
                <a:gd name="T21" fmla="*/ 0 h 3627"/>
                <a:gd name="T22" fmla="*/ 0 w 5333"/>
                <a:gd name="T23" fmla="*/ 0 h 3627"/>
                <a:gd name="T24" fmla="*/ 0 w 5333"/>
                <a:gd name="T25" fmla="*/ 0 h 3627"/>
                <a:gd name="T26" fmla="*/ 0 w 5333"/>
                <a:gd name="T27" fmla="*/ 0 h 3627"/>
                <a:gd name="T28" fmla="*/ 0 w 5333"/>
                <a:gd name="T29" fmla="*/ 0 h 3627"/>
                <a:gd name="T30" fmla="*/ 0 w 5333"/>
                <a:gd name="T31" fmla="*/ 0 h 3627"/>
                <a:gd name="T32" fmla="*/ 0 w 5333"/>
                <a:gd name="T33" fmla="*/ 0 h 3627"/>
                <a:gd name="T34" fmla="*/ 0 w 5333"/>
                <a:gd name="T35" fmla="*/ 0 h 3627"/>
                <a:gd name="T36" fmla="*/ 0 w 5333"/>
                <a:gd name="T37" fmla="*/ 0 h 3627"/>
                <a:gd name="T38" fmla="*/ 0 w 5333"/>
                <a:gd name="T39" fmla="*/ 0 h 3627"/>
                <a:gd name="T40" fmla="*/ 0 w 5333"/>
                <a:gd name="T41" fmla="*/ 0 h 3627"/>
                <a:gd name="T42" fmla="*/ 0 w 5333"/>
                <a:gd name="T43" fmla="*/ 0 h 3627"/>
                <a:gd name="T44" fmla="*/ 0 w 5333"/>
                <a:gd name="T45" fmla="*/ 0 h 3627"/>
                <a:gd name="T46" fmla="*/ 0 w 5333"/>
                <a:gd name="T47" fmla="*/ 0 h 3627"/>
                <a:gd name="T48" fmla="*/ 0 w 5333"/>
                <a:gd name="T49" fmla="*/ 0 h 3627"/>
                <a:gd name="T50" fmla="*/ 0 w 5333"/>
                <a:gd name="T51" fmla="*/ 0 h 3627"/>
                <a:gd name="T52" fmla="*/ 0 w 5333"/>
                <a:gd name="T53" fmla="*/ 0 h 3627"/>
                <a:gd name="T54" fmla="*/ 0 w 5333"/>
                <a:gd name="T55" fmla="*/ 0 h 3627"/>
                <a:gd name="T56" fmla="*/ 0 w 5333"/>
                <a:gd name="T57" fmla="*/ 0 h 3627"/>
                <a:gd name="T58" fmla="*/ 0 w 5333"/>
                <a:gd name="T59" fmla="*/ 0 h 3627"/>
                <a:gd name="T60" fmla="*/ 0 w 5333"/>
                <a:gd name="T61" fmla="*/ 0 h 3627"/>
                <a:gd name="T62" fmla="*/ 0 w 5333"/>
                <a:gd name="T63" fmla="*/ 0 h 3627"/>
                <a:gd name="T64" fmla="*/ 0 w 5333"/>
                <a:gd name="T65" fmla="*/ 0 h 3627"/>
                <a:gd name="T66" fmla="*/ 0 w 5333"/>
                <a:gd name="T67" fmla="*/ 0 h 3627"/>
                <a:gd name="T68" fmla="*/ 0 w 5333"/>
                <a:gd name="T69" fmla="*/ 0 h 3627"/>
                <a:gd name="T70" fmla="*/ 1 w 5333"/>
                <a:gd name="T71" fmla="*/ 0 h 3627"/>
                <a:gd name="T72" fmla="*/ 1 w 5333"/>
                <a:gd name="T73" fmla="*/ 0 h 3627"/>
                <a:gd name="T74" fmla="*/ 1 w 5333"/>
                <a:gd name="T75" fmla="*/ 0 h 3627"/>
                <a:gd name="T76" fmla="*/ 1 w 5333"/>
                <a:gd name="T77" fmla="*/ 0 h 3627"/>
                <a:gd name="T78" fmla="*/ 1 w 5333"/>
                <a:gd name="T79" fmla="*/ 0 h 3627"/>
                <a:gd name="T80" fmla="*/ 1 w 5333"/>
                <a:gd name="T81" fmla="*/ 0 h 3627"/>
                <a:gd name="T82" fmla="*/ 1 w 5333"/>
                <a:gd name="T83" fmla="*/ 0 h 3627"/>
                <a:gd name="T84" fmla="*/ 1 w 5333"/>
                <a:gd name="T85" fmla="*/ 0 h 3627"/>
                <a:gd name="T86" fmla="*/ 1 w 5333"/>
                <a:gd name="T87" fmla="*/ 0 h 3627"/>
                <a:gd name="T88" fmla="*/ 1 w 5333"/>
                <a:gd name="T89" fmla="*/ 0 h 3627"/>
                <a:gd name="T90" fmla="*/ 1 w 5333"/>
                <a:gd name="T91" fmla="*/ 0 h 3627"/>
                <a:gd name="T92" fmla="*/ 1 w 5333"/>
                <a:gd name="T93" fmla="*/ 0 h 3627"/>
                <a:gd name="T94" fmla="*/ 1 w 5333"/>
                <a:gd name="T95" fmla="*/ 0 h 3627"/>
                <a:gd name="T96" fmla="*/ 1 w 5333"/>
                <a:gd name="T97" fmla="*/ 0 h 3627"/>
                <a:gd name="T98" fmla="*/ 1 w 5333"/>
                <a:gd name="T99" fmla="*/ 0 h 3627"/>
                <a:gd name="T100" fmla="*/ 1 w 5333"/>
                <a:gd name="T101" fmla="*/ 0 h 362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5333" h="3627">
                  <a:moveTo>
                    <a:pt x="0" y="3627"/>
                  </a:moveTo>
                  <a:lnTo>
                    <a:pt x="181" y="3047"/>
                  </a:lnTo>
                  <a:lnTo>
                    <a:pt x="274" y="2761"/>
                  </a:lnTo>
                  <a:lnTo>
                    <a:pt x="367" y="2480"/>
                  </a:lnTo>
                  <a:lnTo>
                    <a:pt x="464" y="2205"/>
                  </a:lnTo>
                  <a:lnTo>
                    <a:pt x="564" y="1940"/>
                  </a:lnTo>
                  <a:lnTo>
                    <a:pt x="614" y="1810"/>
                  </a:lnTo>
                  <a:lnTo>
                    <a:pt x="667" y="1683"/>
                  </a:lnTo>
                  <a:lnTo>
                    <a:pt x="720" y="1560"/>
                  </a:lnTo>
                  <a:lnTo>
                    <a:pt x="774" y="1440"/>
                  </a:lnTo>
                  <a:lnTo>
                    <a:pt x="829" y="1322"/>
                  </a:lnTo>
                  <a:lnTo>
                    <a:pt x="886" y="1209"/>
                  </a:lnTo>
                  <a:lnTo>
                    <a:pt x="944" y="1099"/>
                  </a:lnTo>
                  <a:lnTo>
                    <a:pt x="1003" y="994"/>
                  </a:lnTo>
                  <a:lnTo>
                    <a:pt x="1064" y="892"/>
                  </a:lnTo>
                  <a:lnTo>
                    <a:pt x="1127" y="795"/>
                  </a:lnTo>
                  <a:lnTo>
                    <a:pt x="1191" y="703"/>
                  </a:lnTo>
                  <a:lnTo>
                    <a:pt x="1256" y="615"/>
                  </a:lnTo>
                  <a:lnTo>
                    <a:pt x="1324" y="533"/>
                  </a:lnTo>
                  <a:lnTo>
                    <a:pt x="1394" y="456"/>
                  </a:lnTo>
                  <a:lnTo>
                    <a:pt x="1465" y="384"/>
                  </a:lnTo>
                  <a:lnTo>
                    <a:pt x="1538" y="318"/>
                  </a:lnTo>
                  <a:lnTo>
                    <a:pt x="1614" y="257"/>
                  </a:lnTo>
                  <a:lnTo>
                    <a:pt x="1692" y="204"/>
                  </a:lnTo>
                  <a:lnTo>
                    <a:pt x="1772" y="155"/>
                  </a:lnTo>
                  <a:lnTo>
                    <a:pt x="1854" y="114"/>
                  </a:lnTo>
                  <a:lnTo>
                    <a:pt x="1939" y="80"/>
                  </a:lnTo>
                  <a:lnTo>
                    <a:pt x="2026" y="52"/>
                  </a:lnTo>
                  <a:lnTo>
                    <a:pt x="2115" y="30"/>
                  </a:lnTo>
                  <a:lnTo>
                    <a:pt x="2206" y="15"/>
                  </a:lnTo>
                  <a:lnTo>
                    <a:pt x="2300" y="4"/>
                  </a:lnTo>
                  <a:lnTo>
                    <a:pt x="2394" y="0"/>
                  </a:lnTo>
                  <a:lnTo>
                    <a:pt x="2492" y="1"/>
                  </a:lnTo>
                  <a:lnTo>
                    <a:pt x="2591" y="8"/>
                  </a:lnTo>
                  <a:lnTo>
                    <a:pt x="2692" y="20"/>
                  </a:lnTo>
                  <a:lnTo>
                    <a:pt x="2795" y="36"/>
                  </a:lnTo>
                  <a:lnTo>
                    <a:pt x="2899" y="57"/>
                  </a:lnTo>
                  <a:lnTo>
                    <a:pt x="3005" y="82"/>
                  </a:lnTo>
                  <a:lnTo>
                    <a:pt x="3112" y="111"/>
                  </a:lnTo>
                  <a:lnTo>
                    <a:pt x="3221" y="145"/>
                  </a:lnTo>
                  <a:lnTo>
                    <a:pt x="3331" y="182"/>
                  </a:lnTo>
                  <a:lnTo>
                    <a:pt x="3442" y="222"/>
                  </a:lnTo>
                  <a:lnTo>
                    <a:pt x="3554" y="267"/>
                  </a:lnTo>
                  <a:lnTo>
                    <a:pt x="3668" y="314"/>
                  </a:lnTo>
                  <a:lnTo>
                    <a:pt x="3782" y="364"/>
                  </a:lnTo>
                  <a:lnTo>
                    <a:pt x="3898" y="417"/>
                  </a:lnTo>
                  <a:lnTo>
                    <a:pt x="4132" y="530"/>
                  </a:lnTo>
                  <a:lnTo>
                    <a:pt x="4369" y="651"/>
                  </a:lnTo>
                  <a:lnTo>
                    <a:pt x="4608" y="780"/>
                  </a:lnTo>
                  <a:lnTo>
                    <a:pt x="4848" y="913"/>
                  </a:lnTo>
                  <a:lnTo>
                    <a:pt x="5333" y="1187"/>
                  </a:ln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96"/>
            <p:cNvSpPr>
              <a:spLocks/>
            </p:cNvSpPr>
            <p:nvPr/>
          </p:nvSpPr>
          <p:spPr bwMode="auto">
            <a:xfrm>
              <a:off x="2538" y="2578"/>
              <a:ext cx="1750" cy="1199"/>
            </a:xfrm>
            <a:custGeom>
              <a:avLst/>
              <a:gdLst>
                <a:gd name="T0" fmla="*/ 0 w 7002"/>
                <a:gd name="T1" fmla="*/ 0 h 4799"/>
                <a:gd name="T2" fmla="*/ 0 w 7002"/>
                <a:gd name="T3" fmla="*/ 0 h 4799"/>
                <a:gd name="T4" fmla="*/ 0 w 7002"/>
                <a:gd name="T5" fmla="*/ 0 h 4799"/>
                <a:gd name="T6" fmla="*/ 0 w 7002"/>
                <a:gd name="T7" fmla="*/ 0 h 4799"/>
                <a:gd name="T8" fmla="*/ 0 w 7002"/>
                <a:gd name="T9" fmla="*/ 0 h 4799"/>
                <a:gd name="T10" fmla="*/ 0 w 7002"/>
                <a:gd name="T11" fmla="*/ 0 h 4799"/>
                <a:gd name="T12" fmla="*/ 0 w 7002"/>
                <a:gd name="T13" fmla="*/ 0 h 4799"/>
                <a:gd name="T14" fmla="*/ 0 w 7002"/>
                <a:gd name="T15" fmla="*/ 0 h 4799"/>
                <a:gd name="T16" fmla="*/ 0 w 7002"/>
                <a:gd name="T17" fmla="*/ 0 h 4799"/>
                <a:gd name="T18" fmla="*/ 0 w 7002"/>
                <a:gd name="T19" fmla="*/ 0 h 4799"/>
                <a:gd name="T20" fmla="*/ 0 w 7002"/>
                <a:gd name="T21" fmla="*/ 0 h 4799"/>
                <a:gd name="T22" fmla="*/ 0 w 7002"/>
                <a:gd name="T23" fmla="*/ 0 h 4799"/>
                <a:gd name="T24" fmla="*/ 0 w 7002"/>
                <a:gd name="T25" fmla="*/ 0 h 4799"/>
                <a:gd name="T26" fmla="*/ 0 w 7002"/>
                <a:gd name="T27" fmla="*/ 0 h 4799"/>
                <a:gd name="T28" fmla="*/ 0 w 7002"/>
                <a:gd name="T29" fmla="*/ 0 h 4799"/>
                <a:gd name="T30" fmla="*/ 0 w 7002"/>
                <a:gd name="T31" fmla="*/ 0 h 4799"/>
                <a:gd name="T32" fmla="*/ 0 w 7002"/>
                <a:gd name="T33" fmla="*/ 0 h 4799"/>
                <a:gd name="T34" fmla="*/ 0 w 7002"/>
                <a:gd name="T35" fmla="*/ 0 h 4799"/>
                <a:gd name="T36" fmla="*/ 1 w 7002"/>
                <a:gd name="T37" fmla="*/ 0 h 4799"/>
                <a:gd name="T38" fmla="*/ 1 w 7002"/>
                <a:gd name="T39" fmla="*/ 0 h 4799"/>
                <a:gd name="T40" fmla="*/ 1 w 7002"/>
                <a:gd name="T41" fmla="*/ 0 h 4799"/>
                <a:gd name="T42" fmla="*/ 1 w 7002"/>
                <a:gd name="T43" fmla="*/ 0 h 4799"/>
                <a:gd name="T44" fmla="*/ 1 w 7002"/>
                <a:gd name="T45" fmla="*/ 0 h 4799"/>
                <a:gd name="T46" fmla="*/ 1 w 7002"/>
                <a:gd name="T47" fmla="*/ 0 h 4799"/>
                <a:gd name="T48" fmla="*/ 1 w 7002"/>
                <a:gd name="T49" fmla="*/ 0 h 4799"/>
                <a:gd name="T50" fmla="*/ 1 w 7002"/>
                <a:gd name="T51" fmla="*/ 0 h 4799"/>
                <a:gd name="T52" fmla="*/ 1 w 7002"/>
                <a:gd name="T53" fmla="*/ 0 h 4799"/>
                <a:gd name="T54" fmla="*/ 1 w 7002"/>
                <a:gd name="T55" fmla="*/ 0 h 4799"/>
                <a:gd name="T56" fmla="*/ 1 w 7002"/>
                <a:gd name="T57" fmla="*/ 0 h 4799"/>
                <a:gd name="T58" fmla="*/ 1 w 7002"/>
                <a:gd name="T59" fmla="*/ 0 h 4799"/>
                <a:gd name="T60" fmla="*/ 1 w 7002"/>
                <a:gd name="T61" fmla="*/ 0 h 4799"/>
                <a:gd name="T62" fmla="*/ 1 w 7002"/>
                <a:gd name="T63" fmla="*/ 0 h 4799"/>
                <a:gd name="T64" fmla="*/ 1 w 7002"/>
                <a:gd name="T65" fmla="*/ 0 h 4799"/>
                <a:gd name="T66" fmla="*/ 1 w 7002"/>
                <a:gd name="T67" fmla="*/ 0 h 4799"/>
                <a:gd name="T68" fmla="*/ 1 w 7002"/>
                <a:gd name="T69" fmla="*/ 0 h 4799"/>
                <a:gd name="T70" fmla="*/ 1 w 7002"/>
                <a:gd name="T71" fmla="*/ 0 h 4799"/>
                <a:gd name="T72" fmla="*/ 1 w 7002"/>
                <a:gd name="T73" fmla="*/ 0 h 4799"/>
                <a:gd name="T74" fmla="*/ 1 w 7002"/>
                <a:gd name="T75" fmla="*/ 0 h 4799"/>
                <a:gd name="T76" fmla="*/ 1 w 7002"/>
                <a:gd name="T77" fmla="*/ 0 h 4799"/>
                <a:gd name="T78" fmla="*/ 1 w 7002"/>
                <a:gd name="T79" fmla="*/ 0 h 4799"/>
                <a:gd name="T80" fmla="*/ 1 w 7002"/>
                <a:gd name="T81" fmla="*/ 0 h 4799"/>
                <a:gd name="T82" fmla="*/ 1 w 7002"/>
                <a:gd name="T83" fmla="*/ 0 h 4799"/>
                <a:gd name="T84" fmla="*/ 1 w 7002"/>
                <a:gd name="T85" fmla="*/ 0 h 4799"/>
                <a:gd name="T86" fmla="*/ 1 w 7002"/>
                <a:gd name="T87" fmla="*/ 0 h 4799"/>
                <a:gd name="T88" fmla="*/ 1 w 7002"/>
                <a:gd name="T89" fmla="*/ 0 h 4799"/>
                <a:gd name="T90" fmla="*/ 1 w 7002"/>
                <a:gd name="T91" fmla="*/ 0 h 4799"/>
                <a:gd name="T92" fmla="*/ 1 w 7002"/>
                <a:gd name="T93" fmla="*/ 0 h 4799"/>
                <a:gd name="T94" fmla="*/ 1 w 7002"/>
                <a:gd name="T95" fmla="*/ 0 h 4799"/>
                <a:gd name="T96" fmla="*/ 1 w 7002"/>
                <a:gd name="T97" fmla="*/ 1 h 4799"/>
                <a:gd name="T98" fmla="*/ 1 w 7002"/>
                <a:gd name="T99" fmla="*/ 1 h 4799"/>
                <a:gd name="T100" fmla="*/ 1 w 7002"/>
                <a:gd name="T101" fmla="*/ 1 h 4799"/>
                <a:gd name="T102" fmla="*/ 1 w 7002"/>
                <a:gd name="T103" fmla="*/ 1 h 4799"/>
                <a:gd name="T104" fmla="*/ 1 w 7002"/>
                <a:gd name="T105" fmla="*/ 1 h 4799"/>
                <a:gd name="T106" fmla="*/ 1 w 7002"/>
                <a:gd name="T107" fmla="*/ 1 h 4799"/>
                <a:gd name="T108" fmla="*/ 1 w 7002"/>
                <a:gd name="T109" fmla="*/ 1 h 4799"/>
                <a:gd name="T110" fmla="*/ 1 w 7002"/>
                <a:gd name="T111" fmla="*/ 1 h 4799"/>
                <a:gd name="T112" fmla="*/ 1 w 7002"/>
                <a:gd name="T113" fmla="*/ 1 h 4799"/>
                <a:gd name="T114" fmla="*/ 2 w 7002"/>
                <a:gd name="T115" fmla="*/ 1 h 479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7002" h="4799">
                  <a:moveTo>
                    <a:pt x="0" y="1071"/>
                  </a:moveTo>
                  <a:lnTo>
                    <a:pt x="302" y="908"/>
                  </a:lnTo>
                  <a:lnTo>
                    <a:pt x="602" y="747"/>
                  </a:lnTo>
                  <a:lnTo>
                    <a:pt x="899" y="593"/>
                  </a:lnTo>
                  <a:lnTo>
                    <a:pt x="1045" y="520"/>
                  </a:lnTo>
                  <a:lnTo>
                    <a:pt x="1189" y="450"/>
                  </a:lnTo>
                  <a:lnTo>
                    <a:pt x="1331" y="383"/>
                  </a:lnTo>
                  <a:lnTo>
                    <a:pt x="1471" y="320"/>
                  </a:lnTo>
                  <a:lnTo>
                    <a:pt x="1609" y="262"/>
                  </a:lnTo>
                  <a:lnTo>
                    <a:pt x="1743" y="208"/>
                  </a:lnTo>
                  <a:lnTo>
                    <a:pt x="1875" y="160"/>
                  </a:lnTo>
                  <a:lnTo>
                    <a:pt x="2004" y="116"/>
                  </a:lnTo>
                  <a:lnTo>
                    <a:pt x="2128" y="79"/>
                  </a:lnTo>
                  <a:lnTo>
                    <a:pt x="2250" y="49"/>
                  </a:lnTo>
                  <a:lnTo>
                    <a:pt x="2366" y="25"/>
                  </a:lnTo>
                  <a:lnTo>
                    <a:pt x="2479" y="9"/>
                  </a:lnTo>
                  <a:lnTo>
                    <a:pt x="2587" y="0"/>
                  </a:lnTo>
                  <a:lnTo>
                    <a:pt x="2691" y="0"/>
                  </a:lnTo>
                  <a:lnTo>
                    <a:pt x="2791" y="7"/>
                  </a:lnTo>
                  <a:lnTo>
                    <a:pt x="2886" y="22"/>
                  </a:lnTo>
                  <a:lnTo>
                    <a:pt x="2978" y="43"/>
                  </a:lnTo>
                  <a:lnTo>
                    <a:pt x="3068" y="73"/>
                  </a:lnTo>
                  <a:lnTo>
                    <a:pt x="3154" y="109"/>
                  </a:lnTo>
                  <a:lnTo>
                    <a:pt x="3237" y="151"/>
                  </a:lnTo>
                  <a:lnTo>
                    <a:pt x="3319" y="201"/>
                  </a:lnTo>
                  <a:lnTo>
                    <a:pt x="3399" y="256"/>
                  </a:lnTo>
                  <a:lnTo>
                    <a:pt x="3477" y="318"/>
                  </a:lnTo>
                  <a:lnTo>
                    <a:pt x="3554" y="385"/>
                  </a:lnTo>
                  <a:lnTo>
                    <a:pt x="3630" y="458"/>
                  </a:lnTo>
                  <a:lnTo>
                    <a:pt x="3706" y="536"/>
                  </a:lnTo>
                  <a:lnTo>
                    <a:pt x="3783" y="621"/>
                  </a:lnTo>
                  <a:lnTo>
                    <a:pt x="3859" y="709"/>
                  </a:lnTo>
                  <a:lnTo>
                    <a:pt x="3936" y="803"/>
                  </a:lnTo>
                  <a:lnTo>
                    <a:pt x="4014" y="900"/>
                  </a:lnTo>
                  <a:lnTo>
                    <a:pt x="4093" y="1003"/>
                  </a:lnTo>
                  <a:lnTo>
                    <a:pt x="4175" y="1110"/>
                  </a:lnTo>
                  <a:lnTo>
                    <a:pt x="4258" y="1220"/>
                  </a:lnTo>
                  <a:lnTo>
                    <a:pt x="4343" y="1335"/>
                  </a:lnTo>
                  <a:lnTo>
                    <a:pt x="4432" y="1453"/>
                  </a:lnTo>
                  <a:lnTo>
                    <a:pt x="4522" y="1574"/>
                  </a:lnTo>
                  <a:lnTo>
                    <a:pt x="4616" y="1699"/>
                  </a:lnTo>
                  <a:lnTo>
                    <a:pt x="4713" y="1826"/>
                  </a:lnTo>
                  <a:lnTo>
                    <a:pt x="4812" y="1957"/>
                  </a:lnTo>
                  <a:lnTo>
                    <a:pt x="4913" y="2090"/>
                  </a:lnTo>
                  <a:lnTo>
                    <a:pt x="5017" y="2227"/>
                  </a:lnTo>
                  <a:lnTo>
                    <a:pt x="5122" y="2365"/>
                  </a:lnTo>
                  <a:lnTo>
                    <a:pt x="5230" y="2506"/>
                  </a:lnTo>
                  <a:lnTo>
                    <a:pt x="5340" y="2649"/>
                  </a:lnTo>
                  <a:lnTo>
                    <a:pt x="5452" y="2794"/>
                  </a:lnTo>
                  <a:lnTo>
                    <a:pt x="5565" y="2941"/>
                  </a:lnTo>
                  <a:lnTo>
                    <a:pt x="5679" y="3089"/>
                  </a:lnTo>
                  <a:lnTo>
                    <a:pt x="5795" y="3239"/>
                  </a:lnTo>
                  <a:lnTo>
                    <a:pt x="5911" y="3391"/>
                  </a:lnTo>
                  <a:lnTo>
                    <a:pt x="6030" y="3545"/>
                  </a:lnTo>
                  <a:lnTo>
                    <a:pt x="6270" y="3853"/>
                  </a:lnTo>
                  <a:lnTo>
                    <a:pt x="6511" y="4167"/>
                  </a:lnTo>
                  <a:lnTo>
                    <a:pt x="6756" y="4482"/>
                  </a:lnTo>
                  <a:lnTo>
                    <a:pt x="7002" y="4799"/>
                  </a:ln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97"/>
            <p:cNvSpPr>
              <a:spLocks noChangeShapeType="1"/>
            </p:cNvSpPr>
            <p:nvPr/>
          </p:nvSpPr>
          <p:spPr bwMode="auto">
            <a:xfrm>
              <a:off x="3090" y="2160"/>
              <a:ext cx="1" cy="20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98"/>
            <p:cNvSpPr>
              <a:spLocks noChangeShapeType="1"/>
            </p:cNvSpPr>
            <p:nvPr/>
          </p:nvSpPr>
          <p:spPr bwMode="auto">
            <a:xfrm flipV="1">
              <a:off x="4749" y="2900"/>
              <a:ext cx="1" cy="2077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99"/>
            <p:cNvSpPr>
              <a:spLocks noChangeShapeType="1"/>
            </p:cNvSpPr>
            <p:nvPr/>
          </p:nvSpPr>
          <p:spPr bwMode="auto">
            <a:xfrm>
              <a:off x="4020" y="2302"/>
              <a:ext cx="1" cy="245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00"/>
            <p:cNvSpPr>
              <a:spLocks noChangeShapeType="1"/>
            </p:cNvSpPr>
            <p:nvPr/>
          </p:nvSpPr>
          <p:spPr bwMode="auto">
            <a:xfrm>
              <a:off x="4881" y="2428"/>
              <a:ext cx="1" cy="2057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01"/>
            <p:cNvSpPr>
              <a:spLocks noChangeShapeType="1"/>
            </p:cNvSpPr>
            <p:nvPr/>
          </p:nvSpPr>
          <p:spPr bwMode="auto">
            <a:xfrm>
              <a:off x="4192" y="2270"/>
              <a:ext cx="1" cy="208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102"/>
            <p:cNvSpPr>
              <a:spLocks noChangeShapeType="1"/>
            </p:cNvSpPr>
            <p:nvPr/>
          </p:nvSpPr>
          <p:spPr bwMode="auto">
            <a:xfrm>
              <a:off x="3635" y="2928"/>
              <a:ext cx="1" cy="2129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03"/>
            <p:cNvSpPr>
              <a:spLocks noChangeShapeType="1"/>
            </p:cNvSpPr>
            <p:nvPr/>
          </p:nvSpPr>
          <p:spPr bwMode="auto">
            <a:xfrm flipV="1">
              <a:off x="3175" y="2578"/>
              <a:ext cx="1" cy="207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104"/>
            <p:cNvSpPr>
              <a:spLocks noChangeShapeType="1"/>
            </p:cNvSpPr>
            <p:nvPr/>
          </p:nvSpPr>
          <p:spPr bwMode="auto">
            <a:xfrm flipV="1">
              <a:off x="3786" y="2229"/>
              <a:ext cx="1" cy="1829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105"/>
            <p:cNvSpPr>
              <a:spLocks noChangeShapeType="1"/>
            </p:cNvSpPr>
            <p:nvPr/>
          </p:nvSpPr>
          <p:spPr bwMode="auto">
            <a:xfrm flipV="1">
              <a:off x="5621" y="3035"/>
              <a:ext cx="1" cy="1712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106"/>
            <p:cNvSpPr>
              <a:spLocks noChangeShapeType="1"/>
            </p:cNvSpPr>
            <p:nvPr/>
          </p:nvSpPr>
          <p:spPr bwMode="auto">
            <a:xfrm flipV="1">
              <a:off x="4288" y="3612"/>
              <a:ext cx="1" cy="175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107"/>
            <p:cNvSpPr>
              <a:spLocks noChangeShapeType="1"/>
            </p:cNvSpPr>
            <p:nvPr/>
          </p:nvSpPr>
          <p:spPr bwMode="auto">
            <a:xfrm flipV="1">
              <a:off x="2538" y="2680"/>
              <a:ext cx="1" cy="179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08"/>
            <p:cNvSpPr>
              <a:spLocks/>
            </p:cNvSpPr>
            <p:nvPr/>
          </p:nvSpPr>
          <p:spPr bwMode="auto">
            <a:xfrm>
              <a:off x="3786" y="4058"/>
              <a:ext cx="1835" cy="689"/>
            </a:xfrm>
            <a:custGeom>
              <a:avLst/>
              <a:gdLst>
                <a:gd name="T0" fmla="*/ 2 w 7342"/>
                <a:gd name="T1" fmla="*/ 1 h 2758"/>
                <a:gd name="T2" fmla="*/ 2 w 7342"/>
                <a:gd name="T3" fmla="*/ 0 h 2758"/>
                <a:gd name="T4" fmla="*/ 1 w 7342"/>
                <a:gd name="T5" fmla="*/ 0 h 2758"/>
                <a:gd name="T6" fmla="*/ 1 w 7342"/>
                <a:gd name="T7" fmla="*/ 0 h 2758"/>
                <a:gd name="T8" fmla="*/ 1 w 7342"/>
                <a:gd name="T9" fmla="*/ 0 h 2758"/>
                <a:gd name="T10" fmla="*/ 1 w 7342"/>
                <a:gd name="T11" fmla="*/ 0 h 2758"/>
                <a:gd name="T12" fmla="*/ 1 w 7342"/>
                <a:gd name="T13" fmla="*/ 0 h 2758"/>
                <a:gd name="T14" fmla="*/ 1 w 7342"/>
                <a:gd name="T15" fmla="*/ 0 h 2758"/>
                <a:gd name="T16" fmla="*/ 1 w 7342"/>
                <a:gd name="T17" fmla="*/ 0 h 2758"/>
                <a:gd name="T18" fmla="*/ 1 w 7342"/>
                <a:gd name="T19" fmla="*/ 0 h 2758"/>
                <a:gd name="T20" fmla="*/ 1 w 7342"/>
                <a:gd name="T21" fmla="*/ 0 h 2758"/>
                <a:gd name="T22" fmla="*/ 1 w 7342"/>
                <a:gd name="T23" fmla="*/ 0 h 2758"/>
                <a:gd name="T24" fmla="*/ 1 w 7342"/>
                <a:gd name="T25" fmla="*/ 0 h 2758"/>
                <a:gd name="T26" fmla="*/ 1 w 7342"/>
                <a:gd name="T27" fmla="*/ 0 h 2758"/>
                <a:gd name="T28" fmla="*/ 1 w 7342"/>
                <a:gd name="T29" fmla="*/ 0 h 2758"/>
                <a:gd name="T30" fmla="*/ 1 w 7342"/>
                <a:gd name="T31" fmla="*/ 0 h 2758"/>
                <a:gd name="T32" fmla="*/ 1 w 7342"/>
                <a:gd name="T33" fmla="*/ 0 h 2758"/>
                <a:gd name="T34" fmla="*/ 1 w 7342"/>
                <a:gd name="T35" fmla="*/ 0 h 2758"/>
                <a:gd name="T36" fmla="*/ 1 w 7342"/>
                <a:gd name="T37" fmla="*/ 0 h 2758"/>
                <a:gd name="T38" fmla="*/ 1 w 7342"/>
                <a:gd name="T39" fmla="*/ 0 h 2758"/>
                <a:gd name="T40" fmla="*/ 1 w 7342"/>
                <a:gd name="T41" fmla="*/ 0 h 2758"/>
                <a:gd name="T42" fmla="*/ 1 w 7342"/>
                <a:gd name="T43" fmla="*/ 0 h 2758"/>
                <a:gd name="T44" fmla="*/ 1 w 7342"/>
                <a:gd name="T45" fmla="*/ 0 h 2758"/>
                <a:gd name="T46" fmla="*/ 1 w 7342"/>
                <a:gd name="T47" fmla="*/ 0 h 2758"/>
                <a:gd name="T48" fmla="*/ 0 w 7342"/>
                <a:gd name="T49" fmla="*/ 0 h 2758"/>
                <a:gd name="T50" fmla="*/ 0 w 7342"/>
                <a:gd name="T51" fmla="*/ 0 h 2758"/>
                <a:gd name="T52" fmla="*/ 0 w 7342"/>
                <a:gd name="T53" fmla="*/ 0 h 2758"/>
                <a:gd name="T54" fmla="*/ 0 w 7342"/>
                <a:gd name="T55" fmla="*/ 0 h 2758"/>
                <a:gd name="T56" fmla="*/ 0 w 7342"/>
                <a:gd name="T57" fmla="*/ 0 h 2758"/>
                <a:gd name="T58" fmla="*/ 0 w 7342"/>
                <a:gd name="T59" fmla="*/ 0 h 2758"/>
                <a:gd name="T60" fmla="*/ 0 w 7342"/>
                <a:gd name="T61" fmla="*/ 0 h 2758"/>
                <a:gd name="T62" fmla="*/ 0 w 7342"/>
                <a:gd name="T63" fmla="*/ 0 h 2758"/>
                <a:gd name="T64" fmla="*/ 0 w 7342"/>
                <a:gd name="T65" fmla="*/ 0 h 2758"/>
                <a:gd name="T66" fmla="*/ 0 w 7342"/>
                <a:gd name="T67" fmla="*/ 0 h 2758"/>
                <a:gd name="T68" fmla="*/ 0 w 7342"/>
                <a:gd name="T69" fmla="*/ 0 h 2758"/>
                <a:gd name="T70" fmla="*/ 0 w 7342"/>
                <a:gd name="T71" fmla="*/ 0 h 2758"/>
                <a:gd name="T72" fmla="*/ 0 w 7342"/>
                <a:gd name="T73" fmla="*/ 0 h 2758"/>
                <a:gd name="T74" fmla="*/ 0 w 7342"/>
                <a:gd name="T75" fmla="*/ 0 h 2758"/>
                <a:gd name="T76" fmla="*/ 0 w 7342"/>
                <a:gd name="T77" fmla="*/ 0 h 2758"/>
                <a:gd name="T78" fmla="*/ 0 w 7342"/>
                <a:gd name="T79" fmla="*/ 0 h 2758"/>
                <a:gd name="T80" fmla="*/ 0 w 7342"/>
                <a:gd name="T81" fmla="*/ 0 h 2758"/>
                <a:gd name="T82" fmla="*/ 0 w 7342"/>
                <a:gd name="T83" fmla="*/ 0 h 2758"/>
                <a:gd name="T84" fmla="*/ 0 w 7342"/>
                <a:gd name="T85" fmla="*/ 0 h 2758"/>
                <a:gd name="T86" fmla="*/ 0 w 7342"/>
                <a:gd name="T87" fmla="*/ 0 h 2758"/>
                <a:gd name="T88" fmla="*/ 0 w 7342"/>
                <a:gd name="T89" fmla="*/ 0 h 2758"/>
                <a:gd name="T90" fmla="*/ 0 w 7342"/>
                <a:gd name="T91" fmla="*/ 0 h 2758"/>
                <a:gd name="T92" fmla="*/ 0 w 7342"/>
                <a:gd name="T93" fmla="*/ 0 h 2758"/>
                <a:gd name="T94" fmla="*/ 0 w 7342"/>
                <a:gd name="T95" fmla="*/ 0 h 2758"/>
                <a:gd name="T96" fmla="*/ 0 w 7342"/>
                <a:gd name="T97" fmla="*/ 0 h 275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342" h="2758">
                  <a:moveTo>
                    <a:pt x="7342" y="2758"/>
                  </a:moveTo>
                  <a:lnTo>
                    <a:pt x="6902" y="2560"/>
                  </a:lnTo>
                  <a:lnTo>
                    <a:pt x="6679" y="2463"/>
                  </a:lnTo>
                  <a:lnTo>
                    <a:pt x="6454" y="2367"/>
                  </a:lnTo>
                  <a:lnTo>
                    <a:pt x="6226" y="2273"/>
                  </a:lnTo>
                  <a:lnTo>
                    <a:pt x="5992" y="2182"/>
                  </a:lnTo>
                  <a:lnTo>
                    <a:pt x="5753" y="2094"/>
                  </a:lnTo>
                  <a:lnTo>
                    <a:pt x="5632" y="2051"/>
                  </a:lnTo>
                  <a:lnTo>
                    <a:pt x="5508" y="2010"/>
                  </a:lnTo>
                  <a:lnTo>
                    <a:pt x="5383" y="1970"/>
                  </a:lnTo>
                  <a:lnTo>
                    <a:pt x="5256" y="1930"/>
                  </a:lnTo>
                  <a:lnTo>
                    <a:pt x="5127" y="1891"/>
                  </a:lnTo>
                  <a:lnTo>
                    <a:pt x="4996" y="1854"/>
                  </a:lnTo>
                  <a:lnTo>
                    <a:pt x="4862" y="1819"/>
                  </a:lnTo>
                  <a:lnTo>
                    <a:pt x="4726" y="1786"/>
                  </a:lnTo>
                  <a:lnTo>
                    <a:pt x="4589" y="1753"/>
                  </a:lnTo>
                  <a:lnTo>
                    <a:pt x="4448" y="1721"/>
                  </a:lnTo>
                  <a:lnTo>
                    <a:pt x="4304" y="1692"/>
                  </a:lnTo>
                  <a:lnTo>
                    <a:pt x="4157" y="1663"/>
                  </a:lnTo>
                  <a:lnTo>
                    <a:pt x="4009" y="1636"/>
                  </a:lnTo>
                  <a:lnTo>
                    <a:pt x="3860" y="1611"/>
                  </a:lnTo>
                  <a:lnTo>
                    <a:pt x="3557" y="1561"/>
                  </a:lnTo>
                  <a:lnTo>
                    <a:pt x="3252" y="1514"/>
                  </a:lnTo>
                  <a:lnTo>
                    <a:pt x="2950" y="1467"/>
                  </a:lnTo>
                  <a:lnTo>
                    <a:pt x="2652" y="1416"/>
                  </a:lnTo>
                  <a:lnTo>
                    <a:pt x="2507" y="1390"/>
                  </a:lnTo>
                  <a:lnTo>
                    <a:pt x="2364" y="1363"/>
                  </a:lnTo>
                  <a:lnTo>
                    <a:pt x="2224" y="1334"/>
                  </a:lnTo>
                  <a:lnTo>
                    <a:pt x="2088" y="1303"/>
                  </a:lnTo>
                  <a:lnTo>
                    <a:pt x="1956" y="1271"/>
                  </a:lnTo>
                  <a:lnTo>
                    <a:pt x="1828" y="1237"/>
                  </a:lnTo>
                  <a:lnTo>
                    <a:pt x="1705" y="1200"/>
                  </a:lnTo>
                  <a:lnTo>
                    <a:pt x="1586" y="1161"/>
                  </a:lnTo>
                  <a:lnTo>
                    <a:pt x="1473" y="1119"/>
                  </a:lnTo>
                  <a:lnTo>
                    <a:pt x="1366" y="1075"/>
                  </a:lnTo>
                  <a:lnTo>
                    <a:pt x="1263" y="1028"/>
                  </a:lnTo>
                  <a:lnTo>
                    <a:pt x="1165" y="979"/>
                  </a:lnTo>
                  <a:lnTo>
                    <a:pt x="1072" y="928"/>
                  </a:lnTo>
                  <a:lnTo>
                    <a:pt x="981" y="875"/>
                  </a:lnTo>
                  <a:lnTo>
                    <a:pt x="896" y="820"/>
                  </a:lnTo>
                  <a:lnTo>
                    <a:pt x="813" y="764"/>
                  </a:lnTo>
                  <a:lnTo>
                    <a:pt x="734" y="706"/>
                  </a:lnTo>
                  <a:lnTo>
                    <a:pt x="658" y="647"/>
                  </a:lnTo>
                  <a:lnTo>
                    <a:pt x="584" y="586"/>
                  </a:lnTo>
                  <a:lnTo>
                    <a:pt x="513" y="523"/>
                  </a:lnTo>
                  <a:lnTo>
                    <a:pt x="377" y="397"/>
                  </a:lnTo>
                  <a:lnTo>
                    <a:pt x="248" y="266"/>
                  </a:lnTo>
                  <a:lnTo>
                    <a:pt x="123" y="134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Freeform 109"/>
            <p:cNvSpPr>
              <a:spLocks/>
            </p:cNvSpPr>
            <p:nvPr/>
          </p:nvSpPr>
          <p:spPr bwMode="auto">
            <a:xfrm>
              <a:off x="4288" y="4747"/>
              <a:ext cx="1333" cy="616"/>
            </a:xfrm>
            <a:custGeom>
              <a:avLst/>
              <a:gdLst>
                <a:gd name="T0" fmla="*/ 0 w 5333"/>
                <a:gd name="T1" fmla="*/ 1 h 2464"/>
                <a:gd name="T2" fmla="*/ 0 w 5333"/>
                <a:gd name="T3" fmla="*/ 1 h 2464"/>
                <a:gd name="T4" fmla="*/ 0 w 5333"/>
                <a:gd name="T5" fmla="*/ 1 h 2464"/>
                <a:gd name="T6" fmla="*/ 0 w 5333"/>
                <a:gd name="T7" fmla="*/ 1 h 2464"/>
                <a:gd name="T8" fmla="*/ 0 w 5333"/>
                <a:gd name="T9" fmla="*/ 1 h 2464"/>
                <a:gd name="T10" fmla="*/ 0 w 5333"/>
                <a:gd name="T11" fmla="*/ 1 h 2464"/>
                <a:gd name="T12" fmla="*/ 0 w 5333"/>
                <a:gd name="T13" fmla="*/ 1 h 2464"/>
                <a:gd name="T14" fmla="*/ 0 w 5333"/>
                <a:gd name="T15" fmla="*/ 1 h 2464"/>
                <a:gd name="T16" fmla="*/ 0 w 5333"/>
                <a:gd name="T17" fmla="*/ 1 h 2464"/>
                <a:gd name="T18" fmla="*/ 0 w 5333"/>
                <a:gd name="T19" fmla="*/ 0 h 2464"/>
                <a:gd name="T20" fmla="*/ 0 w 5333"/>
                <a:gd name="T21" fmla="*/ 0 h 2464"/>
                <a:gd name="T22" fmla="*/ 0 w 5333"/>
                <a:gd name="T23" fmla="*/ 0 h 2464"/>
                <a:gd name="T24" fmla="*/ 0 w 5333"/>
                <a:gd name="T25" fmla="*/ 0 h 2464"/>
                <a:gd name="T26" fmla="*/ 0 w 5333"/>
                <a:gd name="T27" fmla="*/ 0 h 2464"/>
                <a:gd name="T28" fmla="*/ 0 w 5333"/>
                <a:gd name="T29" fmla="*/ 0 h 2464"/>
                <a:gd name="T30" fmla="*/ 0 w 5333"/>
                <a:gd name="T31" fmla="*/ 0 h 2464"/>
                <a:gd name="T32" fmla="*/ 0 w 5333"/>
                <a:gd name="T33" fmla="*/ 0 h 2464"/>
                <a:gd name="T34" fmla="*/ 0 w 5333"/>
                <a:gd name="T35" fmla="*/ 0 h 2464"/>
                <a:gd name="T36" fmla="*/ 0 w 5333"/>
                <a:gd name="T37" fmla="*/ 0 h 2464"/>
                <a:gd name="T38" fmla="*/ 0 w 5333"/>
                <a:gd name="T39" fmla="*/ 0 h 2464"/>
                <a:gd name="T40" fmla="*/ 0 w 5333"/>
                <a:gd name="T41" fmla="*/ 0 h 2464"/>
                <a:gd name="T42" fmla="*/ 0 w 5333"/>
                <a:gd name="T43" fmla="*/ 0 h 2464"/>
                <a:gd name="T44" fmla="*/ 0 w 5333"/>
                <a:gd name="T45" fmla="*/ 0 h 2464"/>
                <a:gd name="T46" fmla="*/ 1 w 5333"/>
                <a:gd name="T47" fmla="*/ 0 h 2464"/>
                <a:gd name="T48" fmla="*/ 1 w 5333"/>
                <a:gd name="T49" fmla="*/ 0 h 2464"/>
                <a:gd name="T50" fmla="*/ 1 w 5333"/>
                <a:gd name="T51" fmla="*/ 0 h 2464"/>
                <a:gd name="T52" fmla="*/ 1 w 5333"/>
                <a:gd name="T53" fmla="*/ 0 h 2464"/>
                <a:gd name="T54" fmla="*/ 1 w 5333"/>
                <a:gd name="T55" fmla="*/ 0 h 2464"/>
                <a:gd name="T56" fmla="*/ 1 w 5333"/>
                <a:gd name="T57" fmla="*/ 0 h 2464"/>
                <a:gd name="T58" fmla="*/ 1 w 5333"/>
                <a:gd name="T59" fmla="*/ 0 h 2464"/>
                <a:gd name="T60" fmla="*/ 1 w 5333"/>
                <a:gd name="T61" fmla="*/ 0 h 2464"/>
                <a:gd name="T62" fmla="*/ 1 w 5333"/>
                <a:gd name="T63" fmla="*/ 0 h 2464"/>
                <a:gd name="T64" fmla="*/ 1 w 5333"/>
                <a:gd name="T65" fmla="*/ 0 h 246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333" h="2464">
                  <a:moveTo>
                    <a:pt x="0" y="2464"/>
                  </a:moveTo>
                  <a:lnTo>
                    <a:pt x="181" y="2250"/>
                  </a:lnTo>
                  <a:lnTo>
                    <a:pt x="367" y="2039"/>
                  </a:lnTo>
                  <a:lnTo>
                    <a:pt x="463" y="1934"/>
                  </a:lnTo>
                  <a:lnTo>
                    <a:pt x="563" y="1831"/>
                  </a:lnTo>
                  <a:lnTo>
                    <a:pt x="666" y="1729"/>
                  </a:lnTo>
                  <a:lnTo>
                    <a:pt x="773" y="1630"/>
                  </a:lnTo>
                  <a:lnTo>
                    <a:pt x="885" y="1531"/>
                  </a:lnTo>
                  <a:lnTo>
                    <a:pt x="1002" y="1434"/>
                  </a:lnTo>
                  <a:lnTo>
                    <a:pt x="1125" y="1340"/>
                  </a:lnTo>
                  <a:lnTo>
                    <a:pt x="1255" y="1249"/>
                  </a:lnTo>
                  <a:lnTo>
                    <a:pt x="1392" y="1160"/>
                  </a:lnTo>
                  <a:lnTo>
                    <a:pt x="1536" y="1075"/>
                  </a:lnTo>
                  <a:lnTo>
                    <a:pt x="1612" y="1034"/>
                  </a:lnTo>
                  <a:lnTo>
                    <a:pt x="1690" y="993"/>
                  </a:lnTo>
                  <a:lnTo>
                    <a:pt x="1770" y="953"/>
                  </a:lnTo>
                  <a:lnTo>
                    <a:pt x="1852" y="914"/>
                  </a:lnTo>
                  <a:lnTo>
                    <a:pt x="1937" y="876"/>
                  </a:lnTo>
                  <a:lnTo>
                    <a:pt x="2023" y="839"/>
                  </a:lnTo>
                  <a:lnTo>
                    <a:pt x="2112" y="802"/>
                  </a:lnTo>
                  <a:lnTo>
                    <a:pt x="2204" y="767"/>
                  </a:lnTo>
                  <a:lnTo>
                    <a:pt x="2392" y="698"/>
                  </a:lnTo>
                  <a:lnTo>
                    <a:pt x="2589" y="634"/>
                  </a:lnTo>
                  <a:lnTo>
                    <a:pt x="2793" y="571"/>
                  </a:lnTo>
                  <a:lnTo>
                    <a:pt x="3002" y="511"/>
                  </a:lnTo>
                  <a:lnTo>
                    <a:pt x="3219" y="454"/>
                  </a:lnTo>
                  <a:lnTo>
                    <a:pt x="3440" y="397"/>
                  </a:lnTo>
                  <a:lnTo>
                    <a:pt x="3666" y="343"/>
                  </a:lnTo>
                  <a:lnTo>
                    <a:pt x="3897" y="291"/>
                  </a:lnTo>
                  <a:lnTo>
                    <a:pt x="4130" y="241"/>
                  </a:lnTo>
                  <a:lnTo>
                    <a:pt x="4368" y="191"/>
                  </a:lnTo>
                  <a:lnTo>
                    <a:pt x="4848" y="94"/>
                  </a:lnTo>
                  <a:lnTo>
                    <a:pt x="5333" y="0"/>
                  </a:lnTo>
                </a:path>
              </a:pathLst>
            </a:custGeom>
            <a:noFill/>
            <a:ln w="19050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Freeform 110"/>
            <p:cNvSpPr>
              <a:spLocks/>
            </p:cNvSpPr>
            <p:nvPr/>
          </p:nvSpPr>
          <p:spPr bwMode="auto">
            <a:xfrm>
              <a:off x="2538" y="4470"/>
              <a:ext cx="1750" cy="893"/>
            </a:xfrm>
            <a:custGeom>
              <a:avLst/>
              <a:gdLst>
                <a:gd name="T0" fmla="*/ 0 w 7002"/>
                <a:gd name="T1" fmla="*/ 0 h 3574"/>
                <a:gd name="T2" fmla="*/ 0 w 7002"/>
                <a:gd name="T3" fmla="*/ 0 h 3574"/>
                <a:gd name="T4" fmla="*/ 0 w 7002"/>
                <a:gd name="T5" fmla="*/ 0 h 3574"/>
                <a:gd name="T6" fmla="*/ 0 w 7002"/>
                <a:gd name="T7" fmla="*/ 0 h 3574"/>
                <a:gd name="T8" fmla="*/ 0 w 7002"/>
                <a:gd name="T9" fmla="*/ 0 h 3574"/>
                <a:gd name="T10" fmla="*/ 0 w 7002"/>
                <a:gd name="T11" fmla="*/ 0 h 3574"/>
                <a:gd name="T12" fmla="*/ 0 w 7002"/>
                <a:gd name="T13" fmla="*/ 0 h 3574"/>
                <a:gd name="T14" fmla="*/ 0 w 7002"/>
                <a:gd name="T15" fmla="*/ 0 h 3574"/>
                <a:gd name="T16" fmla="*/ 0 w 7002"/>
                <a:gd name="T17" fmla="*/ 0 h 3574"/>
                <a:gd name="T18" fmla="*/ 0 w 7002"/>
                <a:gd name="T19" fmla="*/ 0 h 3574"/>
                <a:gd name="T20" fmla="*/ 0 w 7002"/>
                <a:gd name="T21" fmla="*/ 0 h 3574"/>
                <a:gd name="T22" fmla="*/ 0 w 7002"/>
                <a:gd name="T23" fmla="*/ 0 h 3574"/>
                <a:gd name="T24" fmla="*/ 0 w 7002"/>
                <a:gd name="T25" fmla="*/ 0 h 3574"/>
                <a:gd name="T26" fmla="*/ 0 w 7002"/>
                <a:gd name="T27" fmla="*/ 0 h 3574"/>
                <a:gd name="T28" fmla="*/ 0 w 7002"/>
                <a:gd name="T29" fmla="*/ 0 h 3574"/>
                <a:gd name="T30" fmla="*/ 0 w 7002"/>
                <a:gd name="T31" fmla="*/ 0 h 3574"/>
                <a:gd name="T32" fmla="*/ 0 w 7002"/>
                <a:gd name="T33" fmla="*/ 0 h 3574"/>
                <a:gd name="T34" fmla="*/ 1 w 7002"/>
                <a:gd name="T35" fmla="*/ 0 h 3574"/>
                <a:gd name="T36" fmla="*/ 1 w 7002"/>
                <a:gd name="T37" fmla="*/ 0 h 3574"/>
                <a:gd name="T38" fmla="*/ 1 w 7002"/>
                <a:gd name="T39" fmla="*/ 0 h 3574"/>
                <a:gd name="T40" fmla="*/ 1 w 7002"/>
                <a:gd name="T41" fmla="*/ 0 h 3574"/>
                <a:gd name="T42" fmla="*/ 1 w 7002"/>
                <a:gd name="T43" fmla="*/ 0 h 3574"/>
                <a:gd name="T44" fmla="*/ 1 w 7002"/>
                <a:gd name="T45" fmla="*/ 0 h 3574"/>
                <a:gd name="T46" fmla="*/ 1 w 7002"/>
                <a:gd name="T47" fmla="*/ 0 h 3574"/>
                <a:gd name="T48" fmla="*/ 1 w 7002"/>
                <a:gd name="T49" fmla="*/ 0 h 3574"/>
                <a:gd name="T50" fmla="*/ 1 w 7002"/>
                <a:gd name="T51" fmla="*/ 0 h 3574"/>
                <a:gd name="T52" fmla="*/ 1 w 7002"/>
                <a:gd name="T53" fmla="*/ 0 h 3574"/>
                <a:gd name="T54" fmla="*/ 1 w 7002"/>
                <a:gd name="T55" fmla="*/ 0 h 3574"/>
                <a:gd name="T56" fmla="*/ 1 w 7002"/>
                <a:gd name="T57" fmla="*/ 0 h 3574"/>
                <a:gd name="T58" fmla="*/ 1 w 7002"/>
                <a:gd name="T59" fmla="*/ 0 h 3574"/>
                <a:gd name="T60" fmla="*/ 1 w 7002"/>
                <a:gd name="T61" fmla="*/ 0 h 3574"/>
                <a:gd name="T62" fmla="*/ 1 w 7002"/>
                <a:gd name="T63" fmla="*/ 0 h 3574"/>
                <a:gd name="T64" fmla="*/ 1 w 7002"/>
                <a:gd name="T65" fmla="*/ 0 h 3574"/>
                <a:gd name="T66" fmla="*/ 1 w 7002"/>
                <a:gd name="T67" fmla="*/ 0 h 3574"/>
                <a:gd name="T68" fmla="*/ 1 w 7002"/>
                <a:gd name="T69" fmla="*/ 0 h 3574"/>
                <a:gd name="T70" fmla="*/ 1 w 7002"/>
                <a:gd name="T71" fmla="*/ 0 h 3574"/>
                <a:gd name="T72" fmla="*/ 1 w 7002"/>
                <a:gd name="T73" fmla="*/ 0 h 3574"/>
                <a:gd name="T74" fmla="*/ 1 w 7002"/>
                <a:gd name="T75" fmla="*/ 0 h 3574"/>
                <a:gd name="T76" fmla="*/ 1 w 7002"/>
                <a:gd name="T77" fmla="*/ 0 h 3574"/>
                <a:gd name="T78" fmla="*/ 1 w 7002"/>
                <a:gd name="T79" fmla="*/ 0 h 3574"/>
                <a:gd name="T80" fmla="*/ 1 w 7002"/>
                <a:gd name="T81" fmla="*/ 0 h 3574"/>
                <a:gd name="T82" fmla="*/ 1 w 7002"/>
                <a:gd name="T83" fmla="*/ 1 h 3574"/>
                <a:gd name="T84" fmla="*/ 1 w 7002"/>
                <a:gd name="T85" fmla="*/ 1 h 3574"/>
                <a:gd name="T86" fmla="*/ 1 w 7002"/>
                <a:gd name="T87" fmla="*/ 1 h 3574"/>
                <a:gd name="T88" fmla="*/ 1 w 7002"/>
                <a:gd name="T89" fmla="*/ 1 h 3574"/>
                <a:gd name="T90" fmla="*/ 1 w 7002"/>
                <a:gd name="T91" fmla="*/ 1 h 3574"/>
                <a:gd name="T92" fmla="*/ 1 w 7002"/>
                <a:gd name="T93" fmla="*/ 1 h 3574"/>
                <a:gd name="T94" fmla="*/ 1 w 7002"/>
                <a:gd name="T95" fmla="*/ 1 h 3574"/>
                <a:gd name="T96" fmla="*/ 1 w 7002"/>
                <a:gd name="T97" fmla="*/ 1 h 3574"/>
                <a:gd name="T98" fmla="*/ 2 w 7002"/>
                <a:gd name="T99" fmla="*/ 1 h 357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7002" h="3574">
                  <a:moveTo>
                    <a:pt x="0" y="0"/>
                  </a:moveTo>
                  <a:lnTo>
                    <a:pt x="329" y="69"/>
                  </a:lnTo>
                  <a:lnTo>
                    <a:pt x="655" y="139"/>
                  </a:lnTo>
                  <a:lnTo>
                    <a:pt x="974" y="211"/>
                  </a:lnTo>
                  <a:lnTo>
                    <a:pt x="1131" y="248"/>
                  </a:lnTo>
                  <a:lnTo>
                    <a:pt x="1285" y="286"/>
                  </a:lnTo>
                  <a:lnTo>
                    <a:pt x="1437" y="325"/>
                  </a:lnTo>
                  <a:lnTo>
                    <a:pt x="1585" y="366"/>
                  </a:lnTo>
                  <a:lnTo>
                    <a:pt x="1730" y="407"/>
                  </a:lnTo>
                  <a:lnTo>
                    <a:pt x="1870" y="450"/>
                  </a:lnTo>
                  <a:lnTo>
                    <a:pt x="2007" y="495"/>
                  </a:lnTo>
                  <a:lnTo>
                    <a:pt x="2137" y="541"/>
                  </a:lnTo>
                  <a:lnTo>
                    <a:pt x="2264" y="589"/>
                  </a:lnTo>
                  <a:lnTo>
                    <a:pt x="2385" y="639"/>
                  </a:lnTo>
                  <a:lnTo>
                    <a:pt x="2501" y="691"/>
                  </a:lnTo>
                  <a:lnTo>
                    <a:pt x="2610" y="746"/>
                  </a:lnTo>
                  <a:lnTo>
                    <a:pt x="2713" y="802"/>
                  </a:lnTo>
                  <a:lnTo>
                    <a:pt x="2809" y="861"/>
                  </a:lnTo>
                  <a:lnTo>
                    <a:pt x="2902" y="920"/>
                  </a:lnTo>
                  <a:lnTo>
                    <a:pt x="2989" y="983"/>
                  </a:lnTo>
                  <a:lnTo>
                    <a:pt x="3072" y="1047"/>
                  </a:lnTo>
                  <a:lnTo>
                    <a:pt x="3151" y="1112"/>
                  </a:lnTo>
                  <a:lnTo>
                    <a:pt x="3227" y="1179"/>
                  </a:lnTo>
                  <a:lnTo>
                    <a:pt x="3299" y="1247"/>
                  </a:lnTo>
                  <a:lnTo>
                    <a:pt x="3370" y="1315"/>
                  </a:lnTo>
                  <a:lnTo>
                    <a:pt x="3438" y="1385"/>
                  </a:lnTo>
                  <a:lnTo>
                    <a:pt x="3569" y="1525"/>
                  </a:lnTo>
                  <a:lnTo>
                    <a:pt x="3697" y="1667"/>
                  </a:lnTo>
                  <a:lnTo>
                    <a:pt x="3825" y="1810"/>
                  </a:lnTo>
                  <a:lnTo>
                    <a:pt x="3956" y="1952"/>
                  </a:lnTo>
                  <a:lnTo>
                    <a:pt x="4096" y="2092"/>
                  </a:lnTo>
                  <a:lnTo>
                    <a:pt x="4169" y="2161"/>
                  </a:lnTo>
                  <a:lnTo>
                    <a:pt x="4246" y="2229"/>
                  </a:lnTo>
                  <a:lnTo>
                    <a:pt x="4326" y="2296"/>
                  </a:lnTo>
                  <a:lnTo>
                    <a:pt x="4410" y="2362"/>
                  </a:lnTo>
                  <a:lnTo>
                    <a:pt x="4499" y="2426"/>
                  </a:lnTo>
                  <a:lnTo>
                    <a:pt x="4591" y="2490"/>
                  </a:lnTo>
                  <a:lnTo>
                    <a:pt x="4687" y="2551"/>
                  </a:lnTo>
                  <a:lnTo>
                    <a:pt x="4788" y="2612"/>
                  </a:lnTo>
                  <a:lnTo>
                    <a:pt x="4891" y="2671"/>
                  </a:lnTo>
                  <a:lnTo>
                    <a:pt x="4998" y="2729"/>
                  </a:lnTo>
                  <a:lnTo>
                    <a:pt x="5108" y="2787"/>
                  </a:lnTo>
                  <a:lnTo>
                    <a:pt x="5221" y="2843"/>
                  </a:lnTo>
                  <a:lnTo>
                    <a:pt x="5337" y="2899"/>
                  </a:lnTo>
                  <a:lnTo>
                    <a:pt x="5455" y="2955"/>
                  </a:lnTo>
                  <a:lnTo>
                    <a:pt x="5698" y="3062"/>
                  </a:lnTo>
                  <a:lnTo>
                    <a:pt x="5950" y="3168"/>
                  </a:lnTo>
                  <a:lnTo>
                    <a:pt x="6207" y="3270"/>
                  </a:lnTo>
                  <a:lnTo>
                    <a:pt x="6469" y="3372"/>
                  </a:lnTo>
                  <a:lnTo>
                    <a:pt x="7002" y="3574"/>
                  </a:lnTo>
                </a:path>
              </a:pathLst>
            </a:custGeom>
            <a:noFill/>
            <a:ln w="19050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111"/>
            <p:cNvSpPr>
              <a:spLocks/>
            </p:cNvSpPr>
            <p:nvPr/>
          </p:nvSpPr>
          <p:spPr bwMode="auto">
            <a:xfrm>
              <a:off x="2538" y="4058"/>
              <a:ext cx="1248" cy="412"/>
            </a:xfrm>
            <a:custGeom>
              <a:avLst/>
              <a:gdLst>
                <a:gd name="T0" fmla="*/ 0 w 4993"/>
                <a:gd name="T1" fmla="*/ 1 h 1648"/>
                <a:gd name="T2" fmla="*/ 0 w 4993"/>
                <a:gd name="T3" fmla="*/ 1 h 1648"/>
                <a:gd name="T4" fmla="*/ 0 w 4993"/>
                <a:gd name="T5" fmla="*/ 0 h 1648"/>
                <a:gd name="T6" fmla="*/ 0 w 4993"/>
                <a:gd name="T7" fmla="*/ 0 h 1648"/>
                <a:gd name="T8" fmla="*/ 0 w 4993"/>
                <a:gd name="T9" fmla="*/ 0 h 1648"/>
                <a:gd name="T10" fmla="*/ 0 w 4993"/>
                <a:gd name="T11" fmla="*/ 0 h 1648"/>
                <a:gd name="T12" fmla="*/ 0 w 4993"/>
                <a:gd name="T13" fmla="*/ 0 h 1648"/>
                <a:gd name="T14" fmla="*/ 0 w 4993"/>
                <a:gd name="T15" fmla="*/ 0 h 1648"/>
                <a:gd name="T16" fmla="*/ 0 w 4993"/>
                <a:gd name="T17" fmla="*/ 0 h 1648"/>
                <a:gd name="T18" fmla="*/ 0 w 4993"/>
                <a:gd name="T19" fmla="*/ 0 h 1648"/>
                <a:gd name="T20" fmla="*/ 0 w 4993"/>
                <a:gd name="T21" fmla="*/ 0 h 1648"/>
                <a:gd name="T22" fmla="*/ 0 w 4993"/>
                <a:gd name="T23" fmla="*/ 0 h 1648"/>
                <a:gd name="T24" fmla="*/ 0 w 4993"/>
                <a:gd name="T25" fmla="*/ 0 h 1648"/>
                <a:gd name="T26" fmla="*/ 0 w 4993"/>
                <a:gd name="T27" fmla="*/ 0 h 1648"/>
                <a:gd name="T28" fmla="*/ 0 w 4993"/>
                <a:gd name="T29" fmla="*/ 0 h 1648"/>
                <a:gd name="T30" fmla="*/ 1 w 4993"/>
                <a:gd name="T31" fmla="*/ 0 h 1648"/>
                <a:gd name="T32" fmla="*/ 1 w 4993"/>
                <a:gd name="T33" fmla="*/ 0 h 1648"/>
                <a:gd name="T34" fmla="*/ 1 w 4993"/>
                <a:gd name="T35" fmla="*/ 0 h 1648"/>
                <a:gd name="T36" fmla="*/ 1 w 4993"/>
                <a:gd name="T37" fmla="*/ 0 h 1648"/>
                <a:gd name="T38" fmla="*/ 1 w 4993"/>
                <a:gd name="T39" fmla="*/ 0 h 1648"/>
                <a:gd name="T40" fmla="*/ 1 w 4993"/>
                <a:gd name="T41" fmla="*/ 0 h 1648"/>
                <a:gd name="T42" fmla="*/ 1 w 4993"/>
                <a:gd name="T43" fmla="*/ 0 h 1648"/>
                <a:gd name="T44" fmla="*/ 1 w 4993"/>
                <a:gd name="T45" fmla="*/ 0 h 164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4993" h="1648">
                  <a:moveTo>
                    <a:pt x="0" y="1648"/>
                  </a:moveTo>
                  <a:lnTo>
                    <a:pt x="520" y="1385"/>
                  </a:lnTo>
                  <a:lnTo>
                    <a:pt x="784" y="1256"/>
                  </a:lnTo>
                  <a:lnTo>
                    <a:pt x="1053" y="1129"/>
                  </a:lnTo>
                  <a:lnTo>
                    <a:pt x="1191" y="1067"/>
                  </a:lnTo>
                  <a:lnTo>
                    <a:pt x="1329" y="1007"/>
                  </a:lnTo>
                  <a:lnTo>
                    <a:pt x="1470" y="947"/>
                  </a:lnTo>
                  <a:lnTo>
                    <a:pt x="1614" y="888"/>
                  </a:lnTo>
                  <a:lnTo>
                    <a:pt x="1759" y="832"/>
                  </a:lnTo>
                  <a:lnTo>
                    <a:pt x="1907" y="776"/>
                  </a:lnTo>
                  <a:lnTo>
                    <a:pt x="2058" y="722"/>
                  </a:lnTo>
                  <a:lnTo>
                    <a:pt x="2212" y="669"/>
                  </a:lnTo>
                  <a:lnTo>
                    <a:pt x="2371" y="619"/>
                  </a:lnTo>
                  <a:lnTo>
                    <a:pt x="2531" y="570"/>
                  </a:lnTo>
                  <a:lnTo>
                    <a:pt x="2695" y="523"/>
                  </a:lnTo>
                  <a:lnTo>
                    <a:pt x="2862" y="477"/>
                  </a:lnTo>
                  <a:lnTo>
                    <a:pt x="3030" y="433"/>
                  </a:lnTo>
                  <a:lnTo>
                    <a:pt x="3201" y="389"/>
                  </a:lnTo>
                  <a:lnTo>
                    <a:pt x="3374" y="347"/>
                  </a:lnTo>
                  <a:lnTo>
                    <a:pt x="3550" y="306"/>
                  </a:lnTo>
                  <a:lnTo>
                    <a:pt x="3905" y="227"/>
                  </a:lnTo>
                  <a:lnTo>
                    <a:pt x="4264" y="150"/>
                  </a:lnTo>
                  <a:lnTo>
                    <a:pt x="4993" y="0"/>
                  </a:lnTo>
                </a:path>
              </a:pathLst>
            </a:custGeom>
            <a:noFill/>
            <a:ln w="19050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112"/>
            <p:cNvSpPr>
              <a:spLocks noChangeShapeType="1"/>
            </p:cNvSpPr>
            <p:nvPr/>
          </p:nvSpPr>
          <p:spPr bwMode="auto">
            <a:xfrm>
              <a:off x="3786" y="2229"/>
              <a:ext cx="406" cy="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113"/>
            <p:cNvSpPr>
              <a:spLocks noChangeShapeType="1"/>
            </p:cNvSpPr>
            <p:nvPr/>
          </p:nvSpPr>
          <p:spPr bwMode="auto">
            <a:xfrm>
              <a:off x="4192" y="2405"/>
              <a:ext cx="689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114"/>
            <p:cNvSpPr>
              <a:spLocks noChangeShapeType="1"/>
            </p:cNvSpPr>
            <p:nvPr/>
          </p:nvSpPr>
          <p:spPr bwMode="auto">
            <a:xfrm>
              <a:off x="4881" y="2539"/>
              <a:ext cx="740" cy="4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115"/>
            <p:cNvSpPr>
              <a:spLocks noChangeShapeType="1"/>
            </p:cNvSpPr>
            <p:nvPr/>
          </p:nvSpPr>
          <p:spPr bwMode="auto">
            <a:xfrm flipH="1" flipV="1">
              <a:off x="4749" y="3031"/>
              <a:ext cx="872" cy="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Line 116"/>
            <p:cNvSpPr>
              <a:spLocks noChangeShapeType="1"/>
            </p:cNvSpPr>
            <p:nvPr/>
          </p:nvSpPr>
          <p:spPr bwMode="auto">
            <a:xfrm flipH="1">
              <a:off x="4288" y="3031"/>
              <a:ext cx="461" cy="58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117"/>
            <p:cNvSpPr>
              <a:spLocks noChangeShapeType="1"/>
            </p:cNvSpPr>
            <p:nvPr/>
          </p:nvSpPr>
          <p:spPr bwMode="auto">
            <a:xfrm flipH="1" flipV="1">
              <a:off x="3635" y="3111"/>
              <a:ext cx="653" cy="5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118"/>
            <p:cNvSpPr>
              <a:spLocks noChangeShapeType="1"/>
            </p:cNvSpPr>
            <p:nvPr/>
          </p:nvSpPr>
          <p:spPr bwMode="auto">
            <a:xfrm flipH="1" flipV="1">
              <a:off x="3175" y="2703"/>
              <a:ext cx="460" cy="40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119"/>
            <p:cNvSpPr>
              <a:spLocks noChangeShapeType="1"/>
            </p:cNvSpPr>
            <p:nvPr/>
          </p:nvSpPr>
          <p:spPr bwMode="auto">
            <a:xfrm flipH="1" flipV="1">
              <a:off x="2538" y="2680"/>
              <a:ext cx="637" cy="2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20"/>
            <p:cNvSpPr>
              <a:spLocks noChangeShapeType="1"/>
            </p:cNvSpPr>
            <p:nvPr/>
          </p:nvSpPr>
          <p:spPr bwMode="auto">
            <a:xfrm flipV="1">
              <a:off x="2538" y="2279"/>
              <a:ext cx="552" cy="4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121"/>
            <p:cNvSpPr>
              <a:spLocks noChangeShapeType="1"/>
            </p:cNvSpPr>
            <p:nvPr/>
          </p:nvSpPr>
          <p:spPr bwMode="auto">
            <a:xfrm flipV="1">
              <a:off x="3090" y="2229"/>
              <a:ext cx="696" cy="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122"/>
            <p:cNvSpPr>
              <a:spLocks noChangeShapeType="1"/>
            </p:cNvSpPr>
            <p:nvPr/>
          </p:nvSpPr>
          <p:spPr bwMode="auto">
            <a:xfrm>
              <a:off x="3090" y="2279"/>
              <a:ext cx="85" cy="4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123"/>
            <p:cNvSpPr>
              <a:spLocks noChangeShapeType="1"/>
            </p:cNvSpPr>
            <p:nvPr/>
          </p:nvSpPr>
          <p:spPr bwMode="auto">
            <a:xfrm flipV="1">
              <a:off x="3175" y="2405"/>
              <a:ext cx="1017" cy="29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124"/>
            <p:cNvSpPr>
              <a:spLocks noChangeShapeType="1"/>
            </p:cNvSpPr>
            <p:nvPr/>
          </p:nvSpPr>
          <p:spPr bwMode="auto">
            <a:xfrm flipH="1" flipV="1">
              <a:off x="3090" y="2279"/>
              <a:ext cx="1102" cy="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125"/>
            <p:cNvSpPr>
              <a:spLocks noChangeShapeType="1"/>
            </p:cNvSpPr>
            <p:nvPr/>
          </p:nvSpPr>
          <p:spPr bwMode="auto">
            <a:xfrm flipH="1">
              <a:off x="4749" y="2539"/>
              <a:ext cx="132" cy="49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126"/>
            <p:cNvSpPr>
              <a:spLocks noChangeShapeType="1"/>
            </p:cNvSpPr>
            <p:nvPr/>
          </p:nvSpPr>
          <p:spPr bwMode="auto">
            <a:xfrm flipH="1">
              <a:off x="3635" y="3031"/>
              <a:ext cx="1114" cy="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127"/>
            <p:cNvSpPr>
              <a:spLocks noChangeShapeType="1"/>
            </p:cNvSpPr>
            <p:nvPr/>
          </p:nvSpPr>
          <p:spPr bwMode="auto">
            <a:xfrm>
              <a:off x="4020" y="2534"/>
              <a:ext cx="861" cy="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128"/>
            <p:cNvSpPr>
              <a:spLocks noChangeShapeType="1"/>
            </p:cNvSpPr>
            <p:nvPr/>
          </p:nvSpPr>
          <p:spPr bwMode="auto">
            <a:xfrm flipH="1">
              <a:off x="3175" y="2534"/>
              <a:ext cx="845" cy="1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129"/>
            <p:cNvSpPr>
              <a:spLocks noChangeShapeType="1"/>
            </p:cNvSpPr>
            <p:nvPr/>
          </p:nvSpPr>
          <p:spPr bwMode="auto">
            <a:xfrm flipV="1">
              <a:off x="4020" y="2405"/>
              <a:ext cx="172" cy="1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130"/>
            <p:cNvSpPr>
              <a:spLocks noChangeShapeType="1"/>
            </p:cNvSpPr>
            <p:nvPr/>
          </p:nvSpPr>
          <p:spPr bwMode="auto">
            <a:xfrm>
              <a:off x="4020" y="2534"/>
              <a:ext cx="729" cy="4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131"/>
            <p:cNvSpPr>
              <a:spLocks noChangeShapeType="1"/>
            </p:cNvSpPr>
            <p:nvPr/>
          </p:nvSpPr>
          <p:spPr bwMode="auto">
            <a:xfrm flipH="1">
              <a:off x="3635" y="2534"/>
              <a:ext cx="385" cy="57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132"/>
            <p:cNvSpPr>
              <a:spLocks noChangeShapeType="1"/>
            </p:cNvSpPr>
            <p:nvPr/>
          </p:nvSpPr>
          <p:spPr bwMode="auto">
            <a:xfrm flipH="1">
              <a:off x="3635" y="4752"/>
              <a:ext cx="385" cy="30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133"/>
            <p:cNvSpPr>
              <a:spLocks noChangeShapeType="1"/>
            </p:cNvSpPr>
            <p:nvPr/>
          </p:nvSpPr>
          <p:spPr bwMode="auto">
            <a:xfrm>
              <a:off x="4020" y="4752"/>
              <a:ext cx="729" cy="2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134"/>
            <p:cNvSpPr>
              <a:spLocks noChangeShapeType="1"/>
            </p:cNvSpPr>
            <p:nvPr/>
          </p:nvSpPr>
          <p:spPr bwMode="auto">
            <a:xfrm flipV="1">
              <a:off x="4020" y="4351"/>
              <a:ext cx="172" cy="4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135"/>
            <p:cNvSpPr>
              <a:spLocks noChangeShapeType="1"/>
            </p:cNvSpPr>
            <p:nvPr/>
          </p:nvSpPr>
          <p:spPr bwMode="auto">
            <a:xfrm flipH="1" flipV="1">
              <a:off x="3175" y="4648"/>
              <a:ext cx="845" cy="1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136"/>
            <p:cNvSpPr>
              <a:spLocks noChangeShapeType="1"/>
            </p:cNvSpPr>
            <p:nvPr/>
          </p:nvSpPr>
          <p:spPr bwMode="auto">
            <a:xfrm flipV="1">
              <a:off x="4020" y="4485"/>
              <a:ext cx="861" cy="2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137"/>
            <p:cNvSpPr>
              <a:spLocks noChangeShapeType="1"/>
            </p:cNvSpPr>
            <p:nvPr/>
          </p:nvSpPr>
          <p:spPr bwMode="auto">
            <a:xfrm flipH="1">
              <a:off x="3635" y="4977"/>
              <a:ext cx="1114" cy="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138"/>
            <p:cNvSpPr>
              <a:spLocks noChangeShapeType="1"/>
            </p:cNvSpPr>
            <p:nvPr/>
          </p:nvSpPr>
          <p:spPr bwMode="auto">
            <a:xfrm flipH="1">
              <a:off x="4749" y="4485"/>
              <a:ext cx="132" cy="49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139"/>
            <p:cNvSpPr>
              <a:spLocks noChangeShapeType="1"/>
            </p:cNvSpPr>
            <p:nvPr/>
          </p:nvSpPr>
          <p:spPr bwMode="auto">
            <a:xfrm flipH="1" flipV="1">
              <a:off x="3090" y="4225"/>
              <a:ext cx="1102" cy="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140"/>
            <p:cNvSpPr>
              <a:spLocks noChangeShapeType="1"/>
            </p:cNvSpPr>
            <p:nvPr/>
          </p:nvSpPr>
          <p:spPr bwMode="auto">
            <a:xfrm flipV="1">
              <a:off x="3175" y="4351"/>
              <a:ext cx="1017" cy="2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141"/>
            <p:cNvSpPr>
              <a:spLocks noChangeShapeType="1"/>
            </p:cNvSpPr>
            <p:nvPr/>
          </p:nvSpPr>
          <p:spPr bwMode="auto">
            <a:xfrm>
              <a:off x="3090" y="4225"/>
              <a:ext cx="85" cy="42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142"/>
            <p:cNvSpPr>
              <a:spLocks noChangeShapeType="1"/>
            </p:cNvSpPr>
            <p:nvPr/>
          </p:nvSpPr>
          <p:spPr bwMode="auto">
            <a:xfrm flipV="1">
              <a:off x="3090" y="4058"/>
              <a:ext cx="696" cy="1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oval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143"/>
            <p:cNvSpPr>
              <a:spLocks noChangeShapeType="1"/>
            </p:cNvSpPr>
            <p:nvPr/>
          </p:nvSpPr>
          <p:spPr bwMode="auto">
            <a:xfrm flipV="1">
              <a:off x="2538" y="4225"/>
              <a:ext cx="552" cy="2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144"/>
            <p:cNvSpPr>
              <a:spLocks noChangeShapeType="1"/>
            </p:cNvSpPr>
            <p:nvPr/>
          </p:nvSpPr>
          <p:spPr bwMode="auto">
            <a:xfrm flipH="1" flipV="1">
              <a:off x="2538" y="4470"/>
              <a:ext cx="637" cy="1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145"/>
            <p:cNvSpPr>
              <a:spLocks noChangeShapeType="1"/>
            </p:cNvSpPr>
            <p:nvPr/>
          </p:nvSpPr>
          <p:spPr bwMode="auto">
            <a:xfrm flipH="1" flipV="1">
              <a:off x="3175" y="4648"/>
              <a:ext cx="460" cy="4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146"/>
            <p:cNvSpPr>
              <a:spLocks noChangeShapeType="1"/>
            </p:cNvSpPr>
            <p:nvPr/>
          </p:nvSpPr>
          <p:spPr bwMode="auto">
            <a:xfrm flipH="1" flipV="1">
              <a:off x="3635" y="5057"/>
              <a:ext cx="653" cy="30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147"/>
            <p:cNvSpPr>
              <a:spLocks noChangeShapeType="1"/>
            </p:cNvSpPr>
            <p:nvPr/>
          </p:nvSpPr>
          <p:spPr bwMode="auto">
            <a:xfrm flipH="1">
              <a:off x="4288" y="4977"/>
              <a:ext cx="461" cy="38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48"/>
            <p:cNvSpPr>
              <a:spLocks noChangeShapeType="1"/>
            </p:cNvSpPr>
            <p:nvPr/>
          </p:nvSpPr>
          <p:spPr bwMode="auto">
            <a:xfrm flipH="1">
              <a:off x="4749" y="4747"/>
              <a:ext cx="872" cy="2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49"/>
            <p:cNvSpPr>
              <a:spLocks noChangeShapeType="1"/>
            </p:cNvSpPr>
            <p:nvPr/>
          </p:nvSpPr>
          <p:spPr bwMode="auto">
            <a:xfrm>
              <a:off x="4881" y="4485"/>
              <a:ext cx="740" cy="2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50"/>
            <p:cNvSpPr>
              <a:spLocks noChangeShapeType="1"/>
            </p:cNvSpPr>
            <p:nvPr/>
          </p:nvSpPr>
          <p:spPr bwMode="auto">
            <a:xfrm>
              <a:off x="4192" y="4351"/>
              <a:ext cx="689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51"/>
            <p:cNvSpPr>
              <a:spLocks noChangeShapeType="1"/>
            </p:cNvSpPr>
            <p:nvPr/>
          </p:nvSpPr>
          <p:spPr bwMode="auto">
            <a:xfrm>
              <a:off x="3786" y="4058"/>
              <a:ext cx="406" cy="29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Text Box 152"/>
            <p:cNvSpPr txBox="1">
              <a:spLocks noChangeArrowheads="1"/>
            </p:cNvSpPr>
            <p:nvPr/>
          </p:nvSpPr>
          <p:spPr bwMode="auto">
            <a:xfrm>
              <a:off x="2344" y="5488"/>
              <a:ext cx="315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1600">
                  <a:latin typeface="Times New Roman" pitchFamily="18" charset="0"/>
                </a:rPr>
                <a:t>网格划分与</a:t>
              </a:r>
              <a:r>
                <a:rPr lang="en-US" altLang="zh-CN" sz="1600">
                  <a:latin typeface="Times New Roman" pitchFamily="18" charset="0"/>
                </a:rPr>
                <a:t>C</a:t>
              </a:r>
              <a:r>
                <a:rPr lang="en-US" altLang="zh-CN" sz="1600" baseline="30000">
                  <a:latin typeface="Times New Roman" pitchFamily="18" charset="0"/>
                </a:rPr>
                <a:t>0</a:t>
              </a:r>
              <a:r>
                <a:rPr lang="zh-CN" altLang="en-US" sz="1600">
                  <a:latin typeface="Times New Roman" pitchFamily="18" charset="0"/>
                </a:rPr>
                <a:t>插值估计</a:t>
              </a:r>
              <a:endParaRPr lang="zh-CN" altLang="en-US" sz="1600"/>
            </a:p>
          </p:txBody>
        </p:sp>
        <p:sp>
          <p:nvSpPr>
            <p:cNvPr id="166" name="Line 153"/>
            <p:cNvSpPr>
              <a:spLocks noChangeShapeType="1"/>
            </p:cNvSpPr>
            <p:nvPr/>
          </p:nvSpPr>
          <p:spPr bwMode="auto">
            <a:xfrm flipV="1">
              <a:off x="2258" y="4200"/>
              <a:ext cx="1" cy="8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154"/>
            <p:cNvSpPr>
              <a:spLocks noChangeShapeType="1"/>
            </p:cNvSpPr>
            <p:nvPr/>
          </p:nvSpPr>
          <p:spPr bwMode="auto">
            <a:xfrm flipV="1">
              <a:off x="2258" y="4897"/>
              <a:ext cx="372" cy="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155"/>
            <p:cNvSpPr>
              <a:spLocks noChangeShapeType="1"/>
            </p:cNvSpPr>
            <p:nvPr/>
          </p:nvSpPr>
          <p:spPr bwMode="auto">
            <a:xfrm flipH="1" flipV="1">
              <a:off x="2258" y="5062"/>
              <a:ext cx="637" cy="1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Text Box 156"/>
            <p:cNvSpPr txBox="1">
              <a:spLocks noChangeArrowheads="1"/>
            </p:cNvSpPr>
            <p:nvPr/>
          </p:nvSpPr>
          <p:spPr bwMode="auto">
            <a:xfrm>
              <a:off x="2784" y="4912"/>
              <a:ext cx="390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GB" altLang="zh-CN" sz="1600" noProof="1">
                  <a:latin typeface="Times New Roman" pitchFamily="18" charset="0"/>
                </a:rPr>
                <a:t>x</a:t>
              </a:r>
              <a:endParaRPr lang="en-US" altLang="zh-CN" sz="1600"/>
            </a:p>
          </p:txBody>
        </p:sp>
        <p:sp>
          <p:nvSpPr>
            <p:cNvPr id="170" name="Text Box 157"/>
            <p:cNvSpPr txBox="1">
              <a:spLocks noChangeArrowheads="1"/>
            </p:cNvSpPr>
            <p:nvPr/>
          </p:nvSpPr>
          <p:spPr bwMode="auto">
            <a:xfrm>
              <a:off x="2504" y="4544"/>
              <a:ext cx="390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GB" altLang="zh-CN" sz="1600" noProof="1">
                  <a:latin typeface="Times New Roman" pitchFamily="18" charset="0"/>
                </a:rPr>
                <a:t>y</a:t>
              </a:r>
              <a:endParaRPr lang="en-US" altLang="zh-CN" sz="1600"/>
            </a:p>
          </p:txBody>
        </p:sp>
      </p:grpSp>
      <p:graphicFrame>
        <p:nvGraphicFramePr>
          <p:cNvPr id="101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688153"/>
              </p:ext>
            </p:extLst>
          </p:nvPr>
        </p:nvGraphicFramePr>
        <p:xfrm>
          <a:off x="1245965" y="1836117"/>
          <a:ext cx="17065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5" imgW="1066680" imgH="241200" progId="Equation.DSMT4">
                  <p:embed/>
                </p:oleObj>
              </mc:Choice>
              <mc:Fallback>
                <p:oleObj name="Equation" r:id="rId5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965" y="1836117"/>
                        <a:ext cx="17065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en-US" altLang="zh-CN" smtClean="0"/>
              <a:t>ANSYS(2022)</a:t>
            </a:r>
            <a:r>
              <a:rPr lang="zh-CN" altLang="en-US" smtClean="0"/>
              <a:t>中的</a:t>
            </a:r>
            <a:r>
              <a:rPr lang="zh-CN" altLang="en-AU" smtClean="0"/>
              <a:t>常用</a:t>
            </a:r>
            <a:r>
              <a:rPr lang="zh-CN" altLang="en-US" smtClean="0"/>
              <a:t>单元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1800" smtClean="0">
                <a:solidFill>
                  <a:schemeClr val="tx2"/>
                </a:solidFill>
              </a:rPr>
              <a:t>LINK180(2</a:t>
            </a:r>
            <a:r>
              <a:rPr lang="zh-CN" altLang="en-US" sz="1800" smtClean="0">
                <a:solidFill>
                  <a:schemeClr val="tx2"/>
                </a:solidFill>
              </a:rPr>
              <a:t>结点杆单元</a:t>
            </a:r>
            <a:r>
              <a:rPr lang="en-US" altLang="zh-CN" sz="1800" smtClean="0">
                <a:solidFill>
                  <a:schemeClr val="tx2"/>
                </a:solidFill>
              </a:rPr>
              <a:t>)</a:t>
            </a:r>
            <a:r>
              <a:rPr lang="zh-CN" altLang="en-US" sz="1800" smtClean="0">
                <a:solidFill>
                  <a:schemeClr val="tx2"/>
                </a:solidFill>
              </a:rPr>
              <a:t>；</a:t>
            </a:r>
            <a:r>
              <a:rPr lang="en-US" altLang="zh-CN" sz="1800" smtClean="0">
                <a:solidFill>
                  <a:schemeClr val="tx2"/>
                </a:solidFill>
              </a:rPr>
              <a:t>BEAM188(2</a:t>
            </a:r>
            <a:r>
              <a:rPr lang="zh-CN" altLang="en-US" sz="1800" smtClean="0">
                <a:solidFill>
                  <a:schemeClr val="tx2"/>
                </a:solidFill>
              </a:rPr>
              <a:t>结点梁单元</a:t>
            </a:r>
            <a:r>
              <a:rPr lang="en-US" altLang="zh-CN" sz="1800" smtClean="0">
                <a:solidFill>
                  <a:schemeClr val="tx2"/>
                </a:solidFill>
              </a:rPr>
              <a:t>)</a:t>
            </a:r>
            <a:endParaRPr lang="zh-CN" altLang="en-US" sz="180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z="1800" smtClean="0">
                <a:solidFill>
                  <a:schemeClr val="tx2"/>
                </a:solidFill>
              </a:rPr>
              <a:t>PLANE182(4</a:t>
            </a:r>
            <a:r>
              <a:rPr lang="zh-CN" altLang="en-US" sz="1800" smtClean="0">
                <a:solidFill>
                  <a:schemeClr val="tx2"/>
                </a:solidFill>
              </a:rPr>
              <a:t>结点结构平面四边形线性单元</a:t>
            </a:r>
            <a:r>
              <a:rPr lang="en-US" altLang="zh-CN" sz="1800" smtClean="0">
                <a:solidFill>
                  <a:schemeClr val="tx2"/>
                </a:solidFill>
              </a:rPr>
              <a:t>)</a:t>
            </a:r>
            <a:endParaRPr lang="zh-CN" altLang="en-US" sz="180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z="1800" smtClean="0">
                <a:solidFill>
                  <a:schemeClr val="tx2"/>
                </a:solidFill>
              </a:rPr>
              <a:t>PLANE183(8</a:t>
            </a:r>
            <a:r>
              <a:rPr lang="zh-CN" altLang="en-US" sz="1800" smtClean="0">
                <a:solidFill>
                  <a:schemeClr val="tx2"/>
                </a:solidFill>
              </a:rPr>
              <a:t>结点结构平面四边形高次单元</a:t>
            </a:r>
            <a:r>
              <a:rPr lang="en-US" altLang="zh-CN" sz="1800" smtClean="0">
                <a:solidFill>
                  <a:schemeClr val="tx2"/>
                </a:solidFill>
              </a:rPr>
              <a:t>)</a:t>
            </a:r>
          </a:p>
          <a:p>
            <a:pPr eaLnBrk="1" hangingPunct="1"/>
            <a:r>
              <a:rPr lang="en-US" altLang="zh-CN" sz="1800" smtClean="0">
                <a:solidFill>
                  <a:schemeClr val="tx2"/>
                </a:solidFill>
              </a:rPr>
              <a:t>SOLID185(8</a:t>
            </a:r>
            <a:r>
              <a:rPr lang="zh-CN" altLang="en-US" sz="1800" smtClean="0">
                <a:solidFill>
                  <a:schemeClr val="tx2"/>
                </a:solidFill>
              </a:rPr>
              <a:t>结点结构空间六面体线性单元</a:t>
            </a:r>
            <a:r>
              <a:rPr lang="en-US" altLang="zh-CN" sz="1800" smtClean="0">
                <a:solidFill>
                  <a:schemeClr val="tx2"/>
                </a:solidFill>
              </a:rPr>
              <a:t>)</a:t>
            </a:r>
          </a:p>
          <a:p>
            <a:pPr eaLnBrk="1" hangingPunct="1"/>
            <a:r>
              <a:rPr lang="en-US" altLang="zh-CN" sz="1800" smtClean="0">
                <a:solidFill>
                  <a:schemeClr val="tx2"/>
                </a:solidFill>
              </a:rPr>
              <a:t>SOLID186(20</a:t>
            </a:r>
            <a:r>
              <a:rPr lang="zh-CN" altLang="en-US" sz="1800" smtClean="0">
                <a:solidFill>
                  <a:schemeClr val="tx2"/>
                </a:solidFill>
              </a:rPr>
              <a:t>结点结构空间六面体高次单元</a:t>
            </a:r>
            <a:r>
              <a:rPr lang="en-US" altLang="zh-CN" sz="1800" smtClean="0">
                <a:solidFill>
                  <a:schemeClr val="tx2"/>
                </a:solidFill>
              </a:rPr>
              <a:t>)</a:t>
            </a:r>
          </a:p>
          <a:p>
            <a:pPr eaLnBrk="1" hangingPunct="1"/>
            <a:r>
              <a:rPr lang="en-US" altLang="zh-CN" sz="1800" smtClean="0">
                <a:solidFill>
                  <a:schemeClr val="tx2"/>
                </a:solidFill>
              </a:rPr>
              <a:t>SOLID285(4</a:t>
            </a:r>
            <a:r>
              <a:rPr lang="zh-CN" altLang="en-US" sz="1800" smtClean="0">
                <a:solidFill>
                  <a:schemeClr val="tx2"/>
                </a:solidFill>
              </a:rPr>
              <a:t>结点结构空间四面体线性单元</a:t>
            </a:r>
            <a:r>
              <a:rPr lang="en-US" altLang="zh-CN" sz="1800" smtClean="0">
                <a:solidFill>
                  <a:schemeClr val="tx2"/>
                </a:solidFill>
              </a:rPr>
              <a:t>)</a:t>
            </a:r>
          </a:p>
          <a:p>
            <a:pPr eaLnBrk="1" hangingPunct="1"/>
            <a:r>
              <a:rPr lang="en-US" altLang="zh-CN" sz="1800" smtClean="0">
                <a:solidFill>
                  <a:schemeClr val="tx2"/>
                </a:solidFill>
              </a:rPr>
              <a:t>SOLID187(10</a:t>
            </a:r>
            <a:r>
              <a:rPr lang="zh-CN" altLang="en-US" sz="1800" smtClean="0">
                <a:solidFill>
                  <a:schemeClr val="tx2"/>
                </a:solidFill>
              </a:rPr>
              <a:t>结点结构空间四面体高次单元</a:t>
            </a:r>
            <a:r>
              <a:rPr lang="en-US" altLang="zh-CN" sz="1800" smtClean="0">
                <a:solidFill>
                  <a:schemeClr val="tx2"/>
                </a:solidFill>
              </a:rPr>
              <a:t>)</a:t>
            </a:r>
          </a:p>
          <a:p>
            <a:pPr eaLnBrk="1" hangingPunct="1"/>
            <a:r>
              <a:rPr lang="en-US" altLang="zh-CN" sz="1800" smtClean="0">
                <a:solidFill>
                  <a:schemeClr val="tx2"/>
                </a:solidFill>
              </a:rPr>
              <a:t>PLANE35(6</a:t>
            </a:r>
            <a:r>
              <a:rPr lang="zh-CN" altLang="en-US" sz="1800" smtClean="0">
                <a:solidFill>
                  <a:schemeClr val="tx2"/>
                </a:solidFill>
              </a:rPr>
              <a:t>结点传热平面三角形高次单元</a:t>
            </a:r>
            <a:r>
              <a:rPr lang="en-US" altLang="zh-CN" sz="1800" smtClean="0">
                <a:solidFill>
                  <a:schemeClr val="tx2"/>
                </a:solidFill>
              </a:rPr>
              <a:t>)</a:t>
            </a:r>
          </a:p>
          <a:p>
            <a:pPr eaLnBrk="1" hangingPunct="1"/>
            <a:r>
              <a:rPr lang="en-US" altLang="zh-CN" sz="1800" smtClean="0">
                <a:solidFill>
                  <a:schemeClr val="tx2"/>
                </a:solidFill>
              </a:rPr>
              <a:t>PLANE55(4</a:t>
            </a:r>
            <a:r>
              <a:rPr lang="zh-CN" altLang="en-US" sz="1800" smtClean="0">
                <a:solidFill>
                  <a:schemeClr val="tx2"/>
                </a:solidFill>
              </a:rPr>
              <a:t>结点传热平面四边形线性单元</a:t>
            </a:r>
            <a:r>
              <a:rPr lang="en-US" altLang="zh-CN" sz="1800" smtClean="0">
                <a:solidFill>
                  <a:schemeClr val="tx2"/>
                </a:solidFill>
              </a:rPr>
              <a:t>)</a:t>
            </a:r>
          </a:p>
          <a:p>
            <a:pPr eaLnBrk="1" hangingPunct="1"/>
            <a:r>
              <a:rPr lang="en-US" altLang="zh-CN" sz="1800" smtClean="0">
                <a:solidFill>
                  <a:schemeClr val="tx2"/>
                </a:solidFill>
              </a:rPr>
              <a:t>PLAND77(8</a:t>
            </a:r>
            <a:r>
              <a:rPr lang="zh-CN" altLang="en-US" sz="1800" smtClean="0">
                <a:solidFill>
                  <a:schemeClr val="tx2"/>
                </a:solidFill>
              </a:rPr>
              <a:t>结点传热平面四边形高次单元</a:t>
            </a:r>
            <a:r>
              <a:rPr lang="en-US" altLang="zh-CN" sz="1800" smtClean="0">
                <a:solidFill>
                  <a:schemeClr val="tx2"/>
                </a:solidFill>
              </a:rPr>
              <a:t>)</a:t>
            </a:r>
          </a:p>
          <a:p>
            <a:pPr eaLnBrk="1" hangingPunct="1"/>
            <a:r>
              <a:rPr lang="en-US" altLang="zh-CN" sz="1800" smtClean="0">
                <a:solidFill>
                  <a:schemeClr val="tx2"/>
                </a:solidFill>
              </a:rPr>
              <a:t>SOLID87(10</a:t>
            </a:r>
            <a:r>
              <a:rPr lang="zh-CN" altLang="en-US" sz="1800" smtClean="0">
                <a:solidFill>
                  <a:schemeClr val="tx2"/>
                </a:solidFill>
              </a:rPr>
              <a:t>结点传热空间四面体高次单元</a:t>
            </a:r>
            <a:r>
              <a:rPr lang="en-US" altLang="zh-CN" sz="1800" smtClean="0">
                <a:solidFill>
                  <a:schemeClr val="tx2"/>
                </a:solidFill>
              </a:rPr>
              <a:t>)</a:t>
            </a:r>
          </a:p>
          <a:p>
            <a:pPr eaLnBrk="1" hangingPunct="1"/>
            <a:r>
              <a:rPr lang="en-US" altLang="zh-CN" sz="1800" smtClean="0">
                <a:solidFill>
                  <a:schemeClr val="tx2"/>
                </a:solidFill>
              </a:rPr>
              <a:t>SOLID278(8</a:t>
            </a:r>
            <a:r>
              <a:rPr lang="zh-CN" altLang="en-US" sz="1800" smtClean="0">
                <a:solidFill>
                  <a:schemeClr val="tx2"/>
                </a:solidFill>
              </a:rPr>
              <a:t>结点传热空间六面体线性单元</a:t>
            </a:r>
            <a:r>
              <a:rPr lang="en-US" altLang="zh-CN" sz="1800" smtClean="0">
                <a:solidFill>
                  <a:schemeClr val="tx2"/>
                </a:solidFill>
              </a:rPr>
              <a:t>)</a:t>
            </a:r>
          </a:p>
          <a:p>
            <a:pPr eaLnBrk="1" hangingPunct="1"/>
            <a:r>
              <a:rPr lang="en-US" altLang="zh-CN" sz="1800" smtClean="0">
                <a:solidFill>
                  <a:schemeClr val="tx2"/>
                </a:solidFill>
              </a:rPr>
              <a:t>SOLID279(20</a:t>
            </a:r>
            <a:r>
              <a:rPr lang="zh-CN" altLang="en-US" sz="1800" smtClean="0">
                <a:solidFill>
                  <a:schemeClr val="tx2"/>
                </a:solidFill>
              </a:rPr>
              <a:t>结点传热空间六面体高次单元</a:t>
            </a:r>
            <a:r>
              <a:rPr lang="en-US" altLang="zh-CN" sz="1800" smtClean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1" y="241603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1" y="218818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1" y="3237763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1" y="2245145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0" y="318079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1" y="2529965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0" y="289598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1" y="204433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6406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0" y="622168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>
            <a:off x="1" y="2529965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0" y="289598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1" y="231476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11" name="Rectangle 27"/>
          <p:cNvSpPr>
            <a:spLocks noChangeArrowheads="1"/>
          </p:cNvSpPr>
          <p:nvPr/>
        </p:nvSpPr>
        <p:spPr bwMode="auto">
          <a:xfrm>
            <a:off x="0" y="311275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6412" name="Rectangle 9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13" name="Rectangle 99"/>
          <p:cNvSpPr>
            <a:spLocks noChangeArrowheads="1"/>
          </p:cNvSpPr>
          <p:nvPr/>
        </p:nvSpPr>
        <p:spPr bwMode="auto">
          <a:xfrm>
            <a:off x="0" y="196522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6414" name="Rectangle 100"/>
          <p:cNvSpPr>
            <a:spLocks noChangeArrowheads="1"/>
          </p:cNvSpPr>
          <p:nvPr/>
        </p:nvSpPr>
        <p:spPr bwMode="auto">
          <a:xfrm>
            <a:off x="1" y="253471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15" name="Rectangle 102"/>
          <p:cNvSpPr>
            <a:spLocks noChangeArrowheads="1"/>
          </p:cNvSpPr>
          <p:nvPr/>
        </p:nvSpPr>
        <p:spPr bwMode="auto">
          <a:xfrm>
            <a:off x="0" y="2892815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2.</a:t>
            </a:r>
            <a:r>
              <a:rPr lang="zh-CN" altLang="en-US" smtClean="0">
                <a:solidFill>
                  <a:srgbClr val="FF0000"/>
                </a:solidFill>
              </a:rPr>
              <a:t>单元、形函数与分段插值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直角坐标系与重心坐标系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直角坐标系下的等参单元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重心坐标系下的等参单元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等参单元的有效性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网格划分与分段插值估计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mtClean="0">
                <a:solidFill>
                  <a:schemeClr val="tx2"/>
                </a:solidFill>
              </a:rPr>
              <a:t>ANSYS</a:t>
            </a:r>
            <a:r>
              <a:rPr lang="zh-CN" altLang="en-US" smtClean="0">
                <a:solidFill>
                  <a:schemeClr val="tx2"/>
                </a:solidFill>
              </a:rPr>
              <a:t>中的单元及其自由度</a:t>
            </a:r>
            <a:endParaRPr lang="en-US" altLang="zh-CN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直角坐标系</a:t>
            </a: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chemeClr val="tx2"/>
                </a:solidFill>
              </a:rPr>
              <a:t> </a:t>
            </a: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重心坐标系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</p:txBody>
      </p:sp>
      <p:sp>
        <p:nvSpPr>
          <p:cNvPr id="5125" name="Rectangle 6"/>
          <p:cNvSpPr>
            <a:spLocks noGrp="1" noChangeArrowheads="1"/>
          </p:cNvSpPr>
          <p:nvPr>
            <p:ph type="title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zh-CN" smtClean="0">
                <a:solidFill>
                  <a:srgbClr val="3333CC"/>
                </a:solidFill>
              </a:rPr>
              <a:t>直角坐标系与重心坐标系</a:t>
            </a:r>
            <a:endParaRPr lang="en-US" altLang="zh-CN" smtClean="0"/>
          </a:p>
        </p:txBody>
      </p:sp>
      <p:grpSp>
        <p:nvGrpSpPr>
          <p:cNvPr id="83" name="组合 1"/>
          <p:cNvGrpSpPr>
            <a:grpSpLocks/>
          </p:cNvGrpSpPr>
          <p:nvPr/>
        </p:nvGrpSpPr>
        <p:grpSpPr bwMode="auto">
          <a:xfrm>
            <a:off x="2331244" y="1273273"/>
            <a:ext cx="5995987" cy="2189163"/>
            <a:chOff x="4526949" y="6358992"/>
            <a:chExt cx="5996432" cy="2189110"/>
          </a:xfrm>
        </p:grpSpPr>
        <p:cxnSp>
          <p:nvCxnSpPr>
            <p:cNvPr id="84" name="Line 1195"/>
            <p:cNvCxnSpPr>
              <a:cxnSpLocks noChangeShapeType="1"/>
            </p:cNvCxnSpPr>
            <p:nvPr/>
          </p:nvCxnSpPr>
          <p:spPr bwMode="auto">
            <a:xfrm flipV="1">
              <a:off x="8248557" y="7809840"/>
              <a:ext cx="818896" cy="6543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Line 1219"/>
            <p:cNvCxnSpPr>
              <a:cxnSpLocks noChangeShapeType="1"/>
            </p:cNvCxnSpPr>
            <p:nvPr/>
          </p:nvCxnSpPr>
          <p:spPr bwMode="auto">
            <a:xfrm>
              <a:off x="9067453" y="7809840"/>
              <a:ext cx="1455928" cy="10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diamond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Line 1220"/>
            <p:cNvCxnSpPr>
              <a:cxnSpLocks noChangeShapeType="1"/>
            </p:cNvCxnSpPr>
            <p:nvPr/>
          </p:nvCxnSpPr>
          <p:spPr bwMode="auto">
            <a:xfrm>
              <a:off x="9067453" y="6414872"/>
              <a:ext cx="1016" cy="13949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Line 1229"/>
            <p:cNvCxnSpPr>
              <a:cxnSpLocks noChangeShapeType="1"/>
            </p:cNvCxnSpPr>
            <p:nvPr/>
          </p:nvCxnSpPr>
          <p:spPr bwMode="auto">
            <a:xfrm>
              <a:off x="6697125" y="6439256"/>
              <a:ext cx="1016" cy="15656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Line 1230"/>
            <p:cNvCxnSpPr>
              <a:cxnSpLocks noChangeShapeType="1"/>
            </p:cNvCxnSpPr>
            <p:nvPr/>
          </p:nvCxnSpPr>
          <p:spPr bwMode="auto">
            <a:xfrm>
              <a:off x="6697125" y="8004912"/>
              <a:ext cx="1556512" cy="10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diamond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1209"/>
            <p:cNvCxnSpPr>
              <a:cxnSpLocks noChangeShapeType="1"/>
            </p:cNvCxnSpPr>
            <p:nvPr/>
          </p:nvCxnSpPr>
          <p:spPr bwMode="auto">
            <a:xfrm>
              <a:off x="4743357" y="7509104"/>
              <a:ext cx="1507744" cy="10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diamond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1210"/>
            <p:cNvCxnSpPr>
              <a:cxnSpLocks noChangeShapeType="1"/>
            </p:cNvCxnSpPr>
            <p:nvPr/>
          </p:nvCxnSpPr>
          <p:spPr bwMode="auto">
            <a:xfrm>
              <a:off x="4745389" y="7509104"/>
              <a:ext cx="1003808" cy="10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1211"/>
            <p:cNvCxnSpPr>
              <a:cxnSpLocks noChangeShapeType="1"/>
            </p:cNvCxnSpPr>
            <p:nvPr/>
          </p:nvCxnSpPr>
          <p:spPr bwMode="auto">
            <a:xfrm flipV="1">
              <a:off x="8566565" y="7809840"/>
              <a:ext cx="501904" cy="4023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Line 1212"/>
            <p:cNvCxnSpPr>
              <a:cxnSpLocks noChangeShapeType="1"/>
            </p:cNvCxnSpPr>
            <p:nvPr/>
          </p:nvCxnSpPr>
          <p:spPr bwMode="auto">
            <a:xfrm flipV="1">
              <a:off x="9570373" y="7809840"/>
              <a:ext cx="501904" cy="4023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Line 1213"/>
            <p:cNvCxnSpPr>
              <a:cxnSpLocks noChangeShapeType="1"/>
            </p:cNvCxnSpPr>
            <p:nvPr/>
          </p:nvCxnSpPr>
          <p:spPr bwMode="auto">
            <a:xfrm flipV="1">
              <a:off x="9570373" y="6806032"/>
              <a:ext cx="501904" cy="40132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Line 1214"/>
            <p:cNvCxnSpPr>
              <a:cxnSpLocks noChangeShapeType="1"/>
            </p:cNvCxnSpPr>
            <p:nvPr/>
          </p:nvCxnSpPr>
          <p:spPr bwMode="auto">
            <a:xfrm flipV="1">
              <a:off x="8566565" y="6806032"/>
              <a:ext cx="501904" cy="40132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Line 1215"/>
            <p:cNvCxnSpPr>
              <a:cxnSpLocks noChangeShapeType="1"/>
            </p:cNvCxnSpPr>
            <p:nvPr/>
          </p:nvCxnSpPr>
          <p:spPr bwMode="auto">
            <a:xfrm>
              <a:off x="9068469" y="6806032"/>
              <a:ext cx="1016" cy="100380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Line 1216"/>
            <p:cNvCxnSpPr>
              <a:cxnSpLocks noChangeShapeType="1"/>
            </p:cNvCxnSpPr>
            <p:nvPr/>
          </p:nvCxnSpPr>
          <p:spPr bwMode="auto">
            <a:xfrm flipH="1">
              <a:off x="9068469" y="6806032"/>
              <a:ext cx="1003808" cy="10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Line 1217"/>
            <p:cNvCxnSpPr>
              <a:cxnSpLocks noChangeShapeType="1"/>
            </p:cNvCxnSpPr>
            <p:nvPr/>
          </p:nvCxnSpPr>
          <p:spPr bwMode="auto">
            <a:xfrm flipV="1">
              <a:off x="10072277" y="6806032"/>
              <a:ext cx="1016" cy="100380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Line 1218"/>
            <p:cNvCxnSpPr>
              <a:cxnSpLocks noChangeShapeType="1"/>
            </p:cNvCxnSpPr>
            <p:nvPr/>
          </p:nvCxnSpPr>
          <p:spPr bwMode="auto">
            <a:xfrm>
              <a:off x="9068469" y="7809840"/>
              <a:ext cx="1003808" cy="10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Line 1221"/>
            <p:cNvCxnSpPr>
              <a:cxnSpLocks noChangeShapeType="1"/>
            </p:cNvCxnSpPr>
            <p:nvPr/>
          </p:nvCxnSpPr>
          <p:spPr bwMode="auto">
            <a:xfrm>
              <a:off x="8566565" y="8212176"/>
              <a:ext cx="1003808" cy="10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Line 1222"/>
            <p:cNvCxnSpPr>
              <a:cxnSpLocks noChangeShapeType="1"/>
            </p:cNvCxnSpPr>
            <p:nvPr/>
          </p:nvCxnSpPr>
          <p:spPr bwMode="auto">
            <a:xfrm flipV="1">
              <a:off x="9570373" y="7207352"/>
              <a:ext cx="1016" cy="10048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Line 1223"/>
            <p:cNvCxnSpPr>
              <a:cxnSpLocks noChangeShapeType="1"/>
            </p:cNvCxnSpPr>
            <p:nvPr/>
          </p:nvCxnSpPr>
          <p:spPr bwMode="auto">
            <a:xfrm flipH="1">
              <a:off x="8566565" y="7207352"/>
              <a:ext cx="1003808" cy="10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Line 1224"/>
            <p:cNvCxnSpPr>
              <a:cxnSpLocks noChangeShapeType="1"/>
            </p:cNvCxnSpPr>
            <p:nvPr/>
          </p:nvCxnSpPr>
          <p:spPr bwMode="auto">
            <a:xfrm>
              <a:off x="8566565" y="7207352"/>
              <a:ext cx="1016" cy="10048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Line 1225"/>
            <p:cNvCxnSpPr>
              <a:cxnSpLocks noChangeShapeType="1"/>
            </p:cNvCxnSpPr>
            <p:nvPr/>
          </p:nvCxnSpPr>
          <p:spPr bwMode="auto">
            <a:xfrm>
              <a:off x="6699157" y="7006184"/>
              <a:ext cx="1016" cy="10048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Line 1226"/>
            <p:cNvCxnSpPr>
              <a:cxnSpLocks noChangeShapeType="1"/>
            </p:cNvCxnSpPr>
            <p:nvPr/>
          </p:nvCxnSpPr>
          <p:spPr bwMode="auto">
            <a:xfrm flipH="1">
              <a:off x="6699157" y="7006184"/>
              <a:ext cx="1003808" cy="10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Line 1227"/>
            <p:cNvCxnSpPr>
              <a:cxnSpLocks noChangeShapeType="1"/>
            </p:cNvCxnSpPr>
            <p:nvPr/>
          </p:nvCxnSpPr>
          <p:spPr bwMode="auto">
            <a:xfrm flipV="1">
              <a:off x="7702965" y="7006184"/>
              <a:ext cx="1016" cy="10048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Line 1228"/>
            <p:cNvCxnSpPr>
              <a:cxnSpLocks noChangeShapeType="1"/>
            </p:cNvCxnSpPr>
            <p:nvPr/>
          </p:nvCxnSpPr>
          <p:spPr bwMode="auto">
            <a:xfrm>
              <a:off x="6699157" y="8011008"/>
              <a:ext cx="1003808" cy="10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7" name="Text Box 1231"/>
            <p:cNvSpPr txBox="1">
              <a:spLocks noChangeArrowheads="1"/>
            </p:cNvSpPr>
            <p:nvPr/>
          </p:nvSpPr>
          <p:spPr bwMode="auto">
            <a:xfrm>
              <a:off x="6063763" y="7082874"/>
              <a:ext cx="211153" cy="276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x</a:t>
              </a:r>
              <a:endParaRPr lang="zh-CN" sz="18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08" name="Text Box 1232"/>
            <p:cNvSpPr txBox="1">
              <a:spLocks noChangeArrowheads="1"/>
            </p:cNvSpPr>
            <p:nvPr/>
          </p:nvSpPr>
          <p:spPr bwMode="auto">
            <a:xfrm>
              <a:off x="8030821" y="7586100"/>
              <a:ext cx="211154" cy="277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x</a:t>
              </a:r>
              <a:endParaRPr lang="zh-CN" sz="18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09" name="Text Box 1233"/>
            <p:cNvSpPr txBox="1">
              <a:spLocks noChangeArrowheads="1"/>
            </p:cNvSpPr>
            <p:nvPr/>
          </p:nvSpPr>
          <p:spPr bwMode="auto">
            <a:xfrm>
              <a:off x="10301115" y="7432116"/>
              <a:ext cx="212741" cy="276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h</a:t>
              </a:r>
              <a:endParaRPr lang="zh-CN" sz="18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10" name="Text Box 1237"/>
            <p:cNvSpPr txBox="1">
              <a:spLocks noChangeArrowheads="1"/>
            </p:cNvSpPr>
            <p:nvPr/>
          </p:nvSpPr>
          <p:spPr bwMode="auto">
            <a:xfrm>
              <a:off x="6786129" y="6439953"/>
              <a:ext cx="211154" cy="277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h</a:t>
              </a:r>
              <a:endParaRPr lang="zh-CN" sz="18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11" name="Text Box 1238"/>
            <p:cNvSpPr txBox="1">
              <a:spLocks noChangeArrowheads="1"/>
            </p:cNvSpPr>
            <p:nvPr/>
          </p:nvSpPr>
          <p:spPr bwMode="auto">
            <a:xfrm>
              <a:off x="9164380" y="6358992"/>
              <a:ext cx="211154" cy="276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z</a:t>
              </a:r>
              <a:endParaRPr lang="zh-CN" sz="18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12" name="Text Box 1242"/>
            <p:cNvSpPr txBox="1">
              <a:spLocks noChangeArrowheads="1"/>
            </p:cNvSpPr>
            <p:nvPr/>
          </p:nvSpPr>
          <p:spPr bwMode="auto">
            <a:xfrm>
              <a:off x="8403912" y="8271884"/>
              <a:ext cx="211153" cy="276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i="1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x</a:t>
              </a:r>
              <a:endParaRPr lang="zh-CN" sz="18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13" name="Text Box 1247"/>
            <p:cNvSpPr txBox="1">
              <a:spLocks noChangeArrowheads="1"/>
            </p:cNvSpPr>
            <p:nvPr/>
          </p:nvSpPr>
          <p:spPr bwMode="auto">
            <a:xfrm>
              <a:off x="4526949" y="7351156"/>
              <a:ext cx="211153" cy="276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0</a:t>
              </a:r>
              <a:endParaRPr lang="zh-CN" sz="18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14" name="Text Box 1249"/>
            <p:cNvSpPr txBox="1">
              <a:spLocks noChangeArrowheads="1"/>
            </p:cNvSpPr>
            <p:nvPr/>
          </p:nvSpPr>
          <p:spPr bwMode="auto">
            <a:xfrm>
              <a:off x="6193948" y="7814695"/>
              <a:ext cx="527089" cy="276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0,0)</a:t>
              </a:r>
              <a:endParaRPr lang="zh-CN" sz="18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15" name="Text Box 1250"/>
            <p:cNvSpPr txBox="1">
              <a:spLocks noChangeArrowheads="1"/>
            </p:cNvSpPr>
            <p:nvPr/>
          </p:nvSpPr>
          <p:spPr bwMode="auto">
            <a:xfrm>
              <a:off x="8945289" y="7819457"/>
              <a:ext cx="755706" cy="277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>
              <a:spAutoFit/>
            </a:bodyPr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18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0,0,0)</a:t>
              </a:r>
              <a:endParaRPr lang="zh-CN" sz="18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</p:grpSp>
      <p:grpSp>
        <p:nvGrpSpPr>
          <p:cNvPr id="116" name="Group 39"/>
          <p:cNvGrpSpPr>
            <a:grpSpLocks/>
          </p:cNvGrpSpPr>
          <p:nvPr/>
        </p:nvGrpSpPr>
        <p:grpSpPr bwMode="auto">
          <a:xfrm>
            <a:off x="2331244" y="4253011"/>
            <a:ext cx="1725612" cy="679450"/>
            <a:chOff x="643" y="2795"/>
            <a:chExt cx="1087" cy="428"/>
          </a:xfrm>
        </p:grpSpPr>
        <p:sp>
          <p:nvSpPr>
            <p:cNvPr id="117" name="Line 40"/>
            <p:cNvSpPr>
              <a:spLocks noChangeShapeType="1"/>
            </p:cNvSpPr>
            <p:nvPr/>
          </p:nvSpPr>
          <p:spPr bwMode="auto">
            <a:xfrm>
              <a:off x="1184" y="3012"/>
              <a:ext cx="14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diamond" w="sm" len="sm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8" name="Line 41"/>
            <p:cNvSpPr>
              <a:spLocks noChangeShapeType="1"/>
            </p:cNvSpPr>
            <p:nvPr/>
          </p:nvSpPr>
          <p:spPr bwMode="auto">
            <a:xfrm>
              <a:off x="813" y="3012"/>
              <a:ext cx="741" cy="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" name="Text Box 42"/>
            <p:cNvSpPr txBox="1">
              <a:spLocks noChangeArrowheads="1"/>
            </p:cNvSpPr>
            <p:nvPr/>
          </p:nvSpPr>
          <p:spPr bwMode="auto">
            <a:xfrm>
              <a:off x="643" y="2901"/>
              <a:ext cx="1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Symbol" pitchFamily="18" charset="2"/>
                  <a:sym typeface="Symbol" pitchFamily="18" charset="2"/>
                </a:rPr>
                <a:t>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20" name="Text Box 43"/>
            <p:cNvSpPr txBox="1">
              <a:spLocks noChangeArrowheads="1"/>
            </p:cNvSpPr>
            <p:nvPr/>
          </p:nvSpPr>
          <p:spPr bwMode="auto">
            <a:xfrm>
              <a:off x="1603" y="2886"/>
              <a:ext cx="1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Symbol" pitchFamily="18" charset="2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21" name="Text Box 44"/>
            <p:cNvSpPr txBox="1">
              <a:spLocks noChangeArrowheads="1"/>
            </p:cNvSpPr>
            <p:nvPr/>
          </p:nvSpPr>
          <p:spPr bwMode="auto">
            <a:xfrm>
              <a:off x="950" y="3050"/>
              <a:ext cx="5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(1/2,1/2)</a:t>
              </a:r>
              <a:endParaRPr lang="en-US" altLang="zh-CN" sz="1800"/>
            </a:p>
          </p:txBody>
        </p:sp>
        <p:sp>
          <p:nvSpPr>
            <p:cNvPr id="122" name="Text Box 45"/>
            <p:cNvSpPr txBox="1">
              <a:spLocks noChangeArrowheads="1"/>
            </p:cNvSpPr>
            <p:nvPr/>
          </p:nvSpPr>
          <p:spPr bwMode="auto">
            <a:xfrm>
              <a:off x="1310" y="2795"/>
              <a:ext cx="12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23" name="Text Box 46"/>
            <p:cNvSpPr txBox="1">
              <a:spLocks noChangeArrowheads="1"/>
            </p:cNvSpPr>
            <p:nvPr/>
          </p:nvSpPr>
          <p:spPr bwMode="auto">
            <a:xfrm>
              <a:off x="965" y="2795"/>
              <a:ext cx="12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</p:grpSp>
      <p:grpSp>
        <p:nvGrpSpPr>
          <p:cNvPr id="124" name="Group 47"/>
          <p:cNvGrpSpPr>
            <a:grpSpLocks/>
          </p:cNvGrpSpPr>
          <p:nvPr/>
        </p:nvGrpSpPr>
        <p:grpSpPr bwMode="auto">
          <a:xfrm>
            <a:off x="4167981" y="3651348"/>
            <a:ext cx="1679575" cy="1744663"/>
            <a:chOff x="1800" y="2416"/>
            <a:chExt cx="1058" cy="1099"/>
          </a:xfrm>
        </p:grpSpPr>
        <p:sp>
          <p:nvSpPr>
            <p:cNvPr id="125" name="Line 48"/>
            <p:cNvSpPr>
              <a:spLocks noChangeShapeType="1"/>
            </p:cNvSpPr>
            <p:nvPr/>
          </p:nvSpPr>
          <p:spPr bwMode="auto">
            <a:xfrm>
              <a:off x="2337" y="3059"/>
              <a:ext cx="371" cy="2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" name="Line 49"/>
            <p:cNvSpPr>
              <a:spLocks noChangeShapeType="1"/>
            </p:cNvSpPr>
            <p:nvPr/>
          </p:nvSpPr>
          <p:spPr bwMode="auto">
            <a:xfrm flipV="1">
              <a:off x="1967" y="3059"/>
              <a:ext cx="370" cy="2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7" name="Line 50"/>
            <p:cNvSpPr>
              <a:spLocks noChangeShapeType="1"/>
            </p:cNvSpPr>
            <p:nvPr/>
          </p:nvSpPr>
          <p:spPr bwMode="auto">
            <a:xfrm>
              <a:off x="2337" y="2630"/>
              <a:ext cx="1" cy="4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diamond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" name="Line 51"/>
            <p:cNvSpPr>
              <a:spLocks noChangeShapeType="1"/>
            </p:cNvSpPr>
            <p:nvPr/>
          </p:nvSpPr>
          <p:spPr bwMode="auto">
            <a:xfrm flipH="1">
              <a:off x="1967" y="2630"/>
              <a:ext cx="370" cy="642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9" name="Line 52"/>
            <p:cNvSpPr>
              <a:spLocks noChangeShapeType="1"/>
            </p:cNvSpPr>
            <p:nvPr/>
          </p:nvSpPr>
          <p:spPr bwMode="auto">
            <a:xfrm flipH="1" flipV="1">
              <a:off x="2337" y="2630"/>
              <a:ext cx="371" cy="642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0" name="Line 53"/>
            <p:cNvSpPr>
              <a:spLocks noChangeShapeType="1"/>
            </p:cNvSpPr>
            <p:nvPr/>
          </p:nvSpPr>
          <p:spPr bwMode="auto">
            <a:xfrm>
              <a:off x="1967" y="3272"/>
              <a:ext cx="741" cy="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" name="Text Box 54"/>
            <p:cNvSpPr txBox="1">
              <a:spLocks noChangeArrowheads="1"/>
            </p:cNvSpPr>
            <p:nvPr/>
          </p:nvSpPr>
          <p:spPr bwMode="auto">
            <a:xfrm>
              <a:off x="1800" y="3170"/>
              <a:ext cx="1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Symbol" pitchFamily="18" charset="2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32" name="Text Box 55"/>
            <p:cNvSpPr txBox="1">
              <a:spLocks noChangeArrowheads="1"/>
            </p:cNvSpPr>
            <p:nvPr/>
          </p:nvSpPr>
          <p:spPr bwMode="auto">
            <a:xfrm>
              <a:off x="2731" y="3165"/>
              <a:ext cx="1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Symbol" pitchFamily="18" charset="2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33" name="Text Box 56"/>
            <p:cNvSpPr txBox="1">
              <a:spLocks noChangeArrowheads="1"/>
            </p:cNvSpPr>
            <p:nvPr/>
          </p:nvSpPr>
          <p:spPr bwMode="auto">
            <a:xfrm>
              <a:off x="2280" y="2416"/>
              <a:ext cx="1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Symbol" pitchFamily="18" charset="2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134" name="Text Box 57"/>
            <p:cNvSpPr txBox="1">
              <a:spLocks noChangeArrowheads="1"/>
            </p:cNvSpPr>
            <p:nvPr/>
          </p:nvSpPr>
          <p:spPr bwMode="auto">
            <a:xfrm>
              <a:off x="1987" y="3342"/>
              <a:ext cx="7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(1/3,1/3,1/3)</a:t>
              </a:r>
              <a:endParaRPr lang="en-US" altLang="zh-CN" sz="1800"/>
            </a:p>
          </p:txBody>
        </p:sp>
        <p:sp>
          <p:nvSpPr>
            <p:cNvPr id="135" name="Text Box 58"/>
            <p:cNvSpPr txBox="1">
              <a:spLocks noChangeArrowheads="1"/>
            </p:cNvSpPr>
            <p:nvPr/>
          </p:nvSpPr>
          <p:spPr bwMode="auto">
            <a:xfrm>
              <a:off x="2390" y="2896"/>
              <a:ext cx="1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A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36" name="Text Box 59"/>
            <p:cNvSpPr txBox="1">
              <a:spLocks noChangeArrowheads="1"/>
            </p:cNvSpPr>
            <p:nvPr/>
          </p:nvSpPr>
          <p:spPr bwMode="auto">
            <a:xfrm>
              <a:off x="2155" y="2896"/>
              <a:ext cx="1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A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37" name="Text Box 60"/>
            <p:cNvSpPr txBox="1">
              <a:spLocks noChangeArrowheads="1"/>
            </p:cNvSpPr>
            <p:nvPr/>
          </p:nvSpPr>
          <p:spPr bwMode="auto">
            <a:xfrm>
              <a:off x="2289" y="3069"/>
              <a:ext cx="1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A</a:t>
              </a:r>
              <a:r>
                <a:rPr lang="en-US" altLang="zh-CN" sz="1800" baseline="-2500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</p:grpSp>
      <p:grpSp>
        <p:nvGrpSpPr>
          <p:cNvPr id="138" name="Group 61"/>
          <p:cNvGrpSpPr>
            <a:grpSpLocks/>
          </p:cNvGrpSpPr>
          <p:nvPr/>
        </p:nvGrpSpPr>
        <p:grpSpPr bwMode="auto">
          <a:xfrm>
            <a:off x="5966619" y="3605311"/>
            <a:ext cx="1751012" cy="1790700"/>
            <a:chOff x="2933" y="2387"/>
            <a:chExt cx="1103" cy="1128"/>
          </a:xfrm>
        </p:grpSpPr>
        <p:sp>
          <p:nvSpPr>
            <p:cNvPr id="139" name="Line 62"/>
            <p:cNvSpPr>
              <a:spLocks noChangeShapeType="1"/>
            </p:cNvSpPr>
            <p:nvPr/>
          </p:nvSpPr>
          <p:spPr bwMode="auto">
            <a:xfrm flipH="1">
              <a:off x="3111" y="3059"/>
              <a:ext cx="478" cy="2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" name="Line 63"/>
            <p:cNvSpPr>
              <a:spLocks noChangeShapeType="1"/>
            </p:cNvSpPr>
            <p:nvPr/>
          </p:nvSpPr>
          <p:spPr bwMode="auto">
            <a:xfrm flipH="1">
              <a:off x="3589" y="3039"/>
              <a:ext cx="213" cy="2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" name="Line 64"/>
            <p:cNvSpPr>
              <a:spLocks noChangeShapeType="1"/>
            </p:cNvSpPr>
            <p:nvPr/>
          </p:nvSpPr>
          <p:spPr bwMode="auto">
            <a:xfrm flipH="1" flipV="1">
              <a:off x="3589" y="3059"/>
              <a:ext cx="263" cy="2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2" name="Line 65"/>
            <p:cNvSpPr>
              <a:spLocks noChangeShapeType="1"/>
            </p:cNvSpPr>
            <p:nvPr/>
          </p:nvSpPr>
          <p:spPr bwMode="auto">
            <a:xfrm flipH="1">
              <a:off x="3111" y="2604"/>
              <a:ext cx="478" cy="692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" name="Line 66"/>
            <p:cNvSpPr>
              <a:spLocks noChangeShapeType="1"/>
            </p:cNvSpPr>
            <p:nvPr/>
          </p:nvSpPr>
          <p:spPr bwMode="auto">
            <a:xfrm>
              <a:off x="3589" y="2604"/>
              <a:ext cx="263" cy="692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" name="Line 67"/>
            <p:cNvSpPr>
              <a:spLocks noChangeShapeType="1"/>
            </p:cNvSpPr>
            <p:nvPr/>
          </p:nvSpPr>
          <p:spPr bwMode="auto">
            <a:xfrm>
              <a:off x="3589" y="2604"/>
              <a:ext cx="213" cy="43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5" name="Line 68"/>
            <p:cNvSpPr>
              <a:spLocks noChangeShapeType="1"/>
            </p:cNvSpPr>
            <p:nvPr/>
          </p:nvSpPr>
          <p:spPr bwMode="auto">
            <a:xfrm flipV="1">
              <a:off x="3589" y="2604"/>
              <a:ext cx="0" cy="45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diamond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6" name="Line 69"/>
            <p:cNvSpPr>
              <a:spLocks noChangeShapeType="1"/>
            </p:cNvSpPr>
            <p:nvPr/>
          </p:nvSpPr>
          <p:spPr bwMode="auto">
            <a:xfrm>
              <a:off x="3802" y="3039"/>
              <a:ext cx="50" cy="25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7" name="Line 70"/>
            <p:cNvSpPr>
              <a:spLocks noChangeShapeType="1"/>
            </p:cNvSpPr>
            <p:nvPr/>
          </p:nvSpPr>
          <p:spPr bwMode="auto">
            <a:xfrm flipV="1">
              <a:off x="3111" y="3039"/>
              <a:ext cx="691" cy="25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prstDash val="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" name="Line 71"/>
            <p:cNvSpPr>
              <a:spLocks noChangeShapeType="1"/>
            </p:cNvSpPr>
            <p:nvPr/>
          </p:nvSpPr>
          <p:spPr bwMode="auto">
            <a:xfrm>
              <a:off x="3111" y="3296"/>
              <a:ext cx="74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9" name="Line 72"/>
            <p:cNvSpPr>
              <a:spLocks noChangeShapeType="1"/>
            </p:cNvSpPr>
            <p:nvPr/>
          </p:nvSpPr>
          <p:spPr bwMode="auto">
            <a:xfrm>
              <a:off x="3111" y="3296"/>
              <a:ext cx="74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0" name="Line 73"/>
            <p:cNvSpPr>
              <a:spLocks noChangeShapeType="1"/>
            </p:cNvSpPr>
            <p:nvPr/>
          </p:nvSpPr>
          <p:spPr bwMode="auto">
            <a:xfrm>
              <a:off x="3111" y="3296"/>
              <a:ext cx="741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" name="Text Box 74"/>
            <p:cNvSpPr txBox="1">
              <a:spLocks noChangeArrowheads="1"/>
            </p:cNvSpPr>
            <p:nvPr/>
          </p:nvSpPr>
          <p:spPr bwMode="auto">
            <a:xfrm>
              <a:off x="2933" y="3189"/>
              <a:ext cx="1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Symbol" pitchFamily="18" charset="2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52" name="Text Box 75"/>
            <p:cNvSpPr txBox="1">
              <a:spLocks noChangeArrowheads="1"/>
            </p:cNvSpPr>
            <p:nvPr/>
          </p:nvSpPr>
          <p:spPr bwMode="auto">
            <a:xfrm>
              <a:off x="3888" y="3165"/>
              <a:ext cx="1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Symbol" pitchFamily="18" charset="2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53" name="Text Box 76"/>
            <p:cNvSpPr txBox="1">
              <a:spLocks noChangeArrowheads="1"/>
            </p:cNvSpPr>
            <p:nvPr/>
          </p:nvSpPr>
          <p:spPr bwMode="auto">
            <a:xfrm>
              <a:off x="3835" y="2906"/>
              <a:ext cx="1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Symbol" pitchFamily="18" charset="2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154" name="Text Box 77"/>
            <p:cNvSpPr txBox="1">
              <a:spLocks noChangeArrowheads="1"/>
            </p:cNvSpPr>
            <p:nvPr/>
          </p:nvSpPr>
          <p:spPr bwMode="auto">
            <a:xfrm>
              <a:off x="3542" y="2387"/>
              <a:ext cx="1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Symbol" pitchFamily="18" charset="2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4</a:t>
              </a:r>
              <a:endParaRPr lang="en-US" altLang="zh-CN" sz="1800"/>
            </a:p>
          </p:txBody>
        </p:sp>
        <p:sp>
          <p:nvSpPr>
            <p:cNvPr id="155" name="Text Box 78"/>
            <p:cNvSpPr txBox="1">
              <a:spLocks noChangeArrowheads="1"/>
            </p:cNvSpPr>
            <p:nvPr/>
          </p:nvSpPr>
          <p:spPr bwMode="auto">
            <a:xfrm>
              <a:off x="3096" y="3342"/>
              <a:ext cx="9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(1/4,1/4,1/4,1/4)</a:t>
              </a:r>
              <a:endParaRPr lang="en-US" altLang="zh-CN" sz="1800"/>
            </a:p>
          </p:txBody>
        </p:sp>
        <p:sp>
          <p:nvSpPr>
            <p:cNvPr id="156" name="Text Box 79"/>
            <p:cNvSpPr txBox="1">
              <a:spLocks noChangeArrowheads="1"/>
            </p:cNvSpPr>
            <p:nvPr/>
          </p:nvSpPr>
          <p:spPr bwMode="auto">
            <a:xfrm>
              <a:off x="3590" y="2877"/>
              <a:ext cx="1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V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57" name="Text Box 80"/>
            <p:cNvSpPr txBox="1">
              <a:spLocks noChangeArrowheads="1"/>
            </p:cNvSpPr>
            <p:nvPr/>
          </p:nvSpPr>
          <p:spPr bwMode="auto">
            <a:xfrm>
              <a:off x="3418" y="2877"/>
              <a:ext cx="1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V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58" name="Text Box 81"/>
            <p:cNvSpPr txBox="1">
              <a:spLocks noChangeArrowheads="1"/>
            </p:cNvSpPr>
            <p:nvPr/>
          </p:nvSpPr>
          <p:spPr bwMode="auto">
            <a:xfrm>
              <a:off x="3437" y="3059"/>
              <a:ext cx="1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V</a:t>
              </a:r>
              <a:r>
                <a:rPr lang="en-US" altLang="zh-CN" sz="1800" baseline="-2500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159" name="Text Box 82"/>
            <p:cNvSpPr txBox="1">
              <a:spLocks noChangeArrowheads="1"/>
            </p:cNvSpPr>
            <p:nvPr/>
          </p:nvSpPr>
          <p:spPr bwMode="auto">
            <a:xfrm>
              <a:off x="3595" y="3064"/>
              <a:ext cx="1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defTabSz="779463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V</a:t>
              </a:r>
              <a:r>
                <a:rPr lang="en-US" altLang="zh-CN" sz="1800" baseline="-25000">
                  <a:latin typeface="Times New Roman" pitchFamily="18" charset="0"/>
                </a:rPr>
                <a:t>4</a:t>
              </a:r>
              <a:endParaRPr lang="en-US" altLang="zh-CN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zh-CN" altLang="en-US" smtClean="0"/>
              <a:t>对重心坐标系</a:t>
            </a:r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lvl="1" eaLnBrk="1" hangingPunct="1">
              <a:buFont typeface="Wingdings" pitchFamily="2" charset="2"/>
              <a:buNone/>
            </a:pPr>
            <a:endParaRPr lang="en-US" altLang="zh-CN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mtClean="0"/>
              <a:t> </a:t>
            </a:r>
          </a:p>
          <a:p>
            <a:pPr lvl="1" eaLnBrk="1" hangingPunct="1"/>
            <a:endParaRPr lang="en-US" altLang="zh-CN" smtClean="0"/>
          </a:p>
          <a:p>
            <a:pPr lvl="1" eaLnBrk="1" hangingPunct="1"/>
            <a:r>
              <a:rPr lang="zh-CN" altLang="en-US" smtClean="0"/>
              <a:t>重心坐标不独立</a:t>
            </a:r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mtClean="0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57464"/>
              </p:ext>
            </p:extLst>
          </p:nvPr>
        </p:nvGraphicFramePr>
        <p:xfrm>
          <a:off x="2626831" y="1702590"/>
          <a:ext cx="522224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3263900" imgH="685800" progId="Equation.DSMT4">
                  <p:embed/>
                </p:oleObj>
              </mc:Choice>
              <mc:Fallback>
                <p:oleObj name="Equation" r:id="rId3" imgW="32639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831" y="1702590"/>
                        <a:ext cx="5222240" cy="109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" y="254578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title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zh-CN" smtClean="0">
                <a:solidFill>
                  <a:srgbClr val="3333CC"/>
                </a:solidFill>
              </a:rPr>
              <a:t>直角坐标系与重心坐标系</a:t>
            </a:r>
            <a:endParaRPr lang="en-US" altLang="zh-CN" smtClean="0"/>
          </a:p>
        </p:txBody>
      </p:sp>
      <p:graphicFrame>
        <p:nvGraphicFramePr>
          <p:cNvPr id="394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93366"/>
              </p:ext>
            </p:extLst>
          </p:nvPr>
        </p:nvGraphicFramePr>
        <p:xfrm>
          <a:off x="2626831" y="3917854"/>
          <a:ext cx="254000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5" imgW="1587500" imgH="685800" progId="Equation.DSMT4">
                  <p:embed/>
                </p:oleObj>
              </mc:Choice>
              <mc:Fallback>
                <p:oleObj name="Equation" r:id="rId5" imgW="15875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831" y="3917854"/>
                        <a:ext cx="2540000" cy="109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直角坐标系下的等参单元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</p:txBody>
      </p:sp>
      <p:grpSp>
        <p:nvGrpSpPr>
          <p:cNvPr id="58" name="Group 80"/>
          <p:cNvGrpSpPr>
            <a:grpSpLocks noChangeAspect="1"/>
          </p:cNvGrpSpPr>
          <p:nvPr/>
        </p:nvGrpSpPr>
        <p:grpSpPr bwMode="auto">
          <a:xfrm>
            <a:off x="1585887" y="1223292"/>
            <a:ext cx="5399088" cy="4213225"/>
            <a:chOff x="3825" y="5747"/>
            <a:chExt cx="5312" cy="4143"/>
          </a:xfrm>
        </p:grpSpPr>
        <p:sp>
          <p:nvSpPr>
            <p:cNvPr id="59" name="AutoShape 81"/>
            <p:cNvSpPr>
              <a:spLocks noChangeAspect="1" noChangeArrowheads="1"/>
            </p:cNvSpPr>
            <p:nvPr/>
          </p:nvSpPr>
          <p:spPr bwMode="auto">
            <a:xfrm>
              <a:off x="3825" y="5747"/>
              <a:ext cx="5312" cy="4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82"/>
            <p:cNvSpPr>
              <a:spLocks noChangeShapeType="1"/>
            </p:cNvSpPr>
            <p:nvPr/>
          </p:nvSpPr>
          <p:spPr bwMode="auto">
            <a:xfrm>
              <a:off x="4724" y="8253"/>
              <a:ext cx="2563" cy="10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83"/>
            <p:cNvSpPr>
              <a:spLocks noChangeShapeType="1"/>
            </p:cNvSpPr>
            <p:nvPr/>
          </p:nvSpPr>
          <p:spPr bwMode="auto">
            <a:xfrm flipH="1" flipV="1">
              <a:off x="7085" y="7826"/>
              <a:ext cx="202" cy="151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84"/>
            <p:cNvSpPr>
              <a:spLocks noChangeShapeType="1"/>
            </p:cNvSpPr>
            <p:nvPr/>
          </p:nvSpPr>
          <p:spPr bwMode="auto">
            <a:xfrm flipH="1" flipV="1">
              <a:off x="5198" y="7382"/>
              <a:ext cx="1887" cy="44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85"/>
            <p:cNvSpPr>
              <a:spLocks noChangeShapeType="1"/>
            </p:cNvSpPr>
            <p:nvPr/>
          </p:nvSpPr>
          <p:spPr bwMode="auto">
            <a:xfrm flipH="1">
              <a:off x="4724" y="7382"/>
              <a:ext cx="474" cy="87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86"/>
            <p:cNvSpPr>
              <a:spLocks noChangeShapeType="1"/>
            </p:cNvSpPr>
            <p:nvPr/>
          </p:nvSpPr>
          <p:spPr bwMode="auto">
            <a:xfrm flipV="1">
              <a:off x="4980" y="7426"/>
              <a:ext cx="407" cy="93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87"/>
            <p:cNvSpPr>
              <a:spLocks noChangeShapeType="1"/>
            </p:cNvSpPr>
            <p:nvPr/>
          </p:nvSpPr>
          <p:spPr bwMode="auto">
            <a:xfrm flipV="1">
              <a:off x="5236" y="7471"/>
              <a:ext cx="339" cy="100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88"/>
            <p:cNvSpPr>
              <a:spLocks noChangeShapeType="1"/>
            </p:cNvSpPr>
            <p:nvPr/>
          </p:nvSpPr>
          <p:spPr bwMode="auto">
            <a:xfrm flipV="1">
              <a:off x="5492" y="7515"/>
              <a:ext cx="272" cy="106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89"/>
            <p:cNvSpPr>
              <a:spLocks noChangeShapeType="1"/>
            </p:cNvSpPr>
            <p:nvPr/>
          </p:nvSpPr>
          <p:spPr bwMode="auto">
            <a:xfrm flipV="1">
              <a:off x="5749" y="7559"/>
              <a:ext cx="204" cy="113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90"/>
            <p:cNvSpPr>
              <a:spLocks noChangeShapeType="1"/>
            </p:cNvSpPr>
            <p:nvPr/>
          </p:nvSpPr>
          <p:spPr bwMode="auto">
            <a:xfrm flipV="1">
              <a:off x="5975" y="7341"/>
              <a:ext cx="197" cy="17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91"/>
            <p:cNvSpPr>
              <a:spLocks noChangeShapeType="1"/>
            </p:cNvSpPr>
            <p:nvPr/>
          </p:nvSpPr>
          <p:spPr bwMode="auto">
            <a:xfrm flipV="1">
              <a:off x="6262" y="7648"/>
              <a:ext cx="68" cy="126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92"/>
            <p:cNvSpPr>
              <a:spLocks noChangeShapeType="1"/>
            </p:cNvSpPr>
            <p:nvPr/>
          </p:nvSpPr>
          <p:spPr bwMode="auto">
            <a:xfrm flipV="1">
              <a:off x="6518" y="7693"/>
              <a:ext cx="1" cy="132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93"/>
            <p:cNvSpPr>
              <a:spLocks noChangeShapeType="1"/>
            </p:cNvSpPr>
            <p:nvPr/>
          </p:nvSpPr>
          <p:spPr bwMode="auto">
            <a:xfrm flipH="1" flipV="1">
              <a:off x="6708" y="7737"/>
              <a:ext cx="66" cy="138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flipH="1" flipV="1">
              <a:off x="6896" y="7782"/>
              <a:ext cx="134" cy="145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flipH="1" flipV="1">
              <a:off x="4771" y="8166"/>
              <a:ext cx="2496" cy="10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flipH="1" flipV="1">
              <a:off x="4818" y="8079"/>
              <a:ext cx="2428" cy="96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97"/>
            <p:cNvSpPr>
              <a:spLocks noChangeShapeType="1"/>
            </p:cNvSpPr>
            <p:nvPr/>
          </p:nvSpPr>
          <p:spPr bwMode="auto">
            <a:xfrm flipH="1" flipV="1">
              <a:off x="4866" y="7992"/>
              <a:ext cx="2360" cy="89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H="1" flipV="1">
              <a:off x="4913" y="7905"/>
              <a:ext cx="2293" cy="83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99"/>
            <p:cNvSpPr>
              <a:spLocks noChangeShapeType="1"/>
            </p:cNvSpPr>
            <p:nvPr/>
          </p:nvSpPr>
          <p:spPr bwMode="auto">
            <a:xfrm flipH="1" flipV="1">
              <a:off x="5008" y="7730"/>
              <a:ext cx="2158" cy="7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00"/>
            <p:cNvSpPr>
              <a:spLocks noChangeShapeType="1"/>
            </p:cNvSpPr>
            <p:nvPr/>
          </p:nvSpPr>
          <p:spPr bwMode="auto">
            <a:xfrm flipH="1" flipV="1">
              <a:off x="5056" y="7643"/>
              <a:ext cx="2090" cy="63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01"/>
            <p:cNvSpPr>
              <a:spLocks noChangeShapeType="1"/>
            </p:cNvSpPr>
            <p:nvPr/>
          </p:nvSpPr>
          <p:spPr bwMode="auto">
            <a:xfrm flipH="1" flipV="1">
              <a:off x="5103" y="7556"/>
              <a:ext cx="2023" cy="57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02"/>
            <p:cNvSpPr>
              <a:spLocks noChangeShapeType="1"/>
            </p:cNvSpPr>
            <p:nvPr/>
          </p:nvSpPr>
          <p:spPr bwMode="auto">
            <a:xfrm flipH="1" flipV="1">
              <a:off x="5151" y="7469"/>
              <a:ext cx="1954" cy="50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03"/>
            <p:cNvSpPr>
              <a:spLocks noChangeShapeType="1"/>
            </p:cNvSpPr>
            <p:nvPr/>
          </p:nvSpPr>
          <p:spPr bwMode="auto">
            <a:xfrm>
              <a:off x="7462" y="7525"/>
              <a:ext cx="120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104"/>
            <p:cNvSpPr>
              <a:spLocks noChangeShapeType="1"/>
            </p:cNvSpPr>
            <p:nvPr/>
          </p:nvSpPr>
          <p:spPr bwMode="auto">
            <a:xfrm flipV="1">
              <a:off x="8671" y="6315"/>
              <a:ext cx="1" cy="12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105"/>
            <p:cNvSpPr>
              <a:spLocks noChangeShapeType="1"/>
            </p:cNvSpPr>
            <p:nvPr/>
          </p:nvSpPr>
          <p:spPr bwMode="auto">
            <a:xfrm flipH="1">
              <a:off x="7462" y="6315"/>
              <a:ext cx="120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106"/>
            <p:cNvSpPr>
              <a:spLocks noChangeShapeType="1"/>
            </p:cNvSpPr>
            <p:nvPr/>
          </p:nvSpPr>
          <p:spPr bwMode="auto">
            <a:xfrm>
              <a:off x="7462" y="6315"/>
              <a:ext cx="1" cy="12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07"/>
            <p:cNvSpPr>
              <a:spLocks noChangeShapeType="1"/>
            </p:cNvSpPr>
            <p:nvPr/>
          </p:nvSpPr>
          <p:spPr bwMode="auto">
            <a:xfrm>
              <a:off x="7462" y="6920"/>
              <a:ext cx="120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108"/>
            <p:cNvSpPr>
              <a:spLocks noChangeShapeType="1"/>
            </p:cNvSpPr>
            <p:nvPr/>
          </p:nvSpPr>
          <p:spPr bwMode="auto">
            <a:xfrm flipV="1">
              <a:off x="8066" y="6315"/>
              <a:ext cx="1" cy="121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09"/>
            <p:cNvSpPr>
              <a:spLocks noChangeShapeType="1"/>
            </p:cNvSpPr>
            <p:nvPr/>
          </p:nvSpPr>
          <p:spPr bwMode="auto">
            <a:xfrm flipV="1">
              <a:off x="8066" y="6049"/>
              <a:ext cx="1" cy="174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110"/>
            <p:cNvSpPr>
              <a:spLocks noChangeShapeType="1"/>
            </p:cNvSpPr>
            <p:nvPr/>
          </p:nvSpPr>
          <p:spPr bwMode="auto">
            <a:xfrm>
              <a:off x="3937" y="8861"/>
              <a:ext cx="1" cy="60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11"/>
            <p:cNvSpPr>
              <a:spLocks noChangeShapeType="1"/>
            </p:cNvSpPr>
            <p:nvPr/>
          </p:nvSpPr>
          <p:spPr bwMode="auto">
            <a:xfrm>
              <a:off x="3937" y="9466"/>
              <a:ext cx="60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112"/>
            <p:cNvSpPr>
              <a:spLocks noChangeShapeType="1"/>
            </p:cNvSpPr>
            <p:nvPr/>
          </p:nvSpPr>
          <p:spPr bwMode="auto">
            <a:xfrm>
              <a:off x="8066" y="6920"/>
              <a:ext cx="87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13"/>
            <p:cNvSpPr>
              <a:spLocks noChangeShapeType="1"/>
            </p:cNvSpPr>
            <p:nvPr/>
          </p:nvSpPr>
          <p:spPr bwMode="auto">
            <a:xfrm flipH="1">
              <a:off x="7196" y="6920"/>
              <a:ext cx="87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14"/>
            <p:cNvSpPr>
              <a:spLocks noChangeShapeType="1"/>
            </p:cNvSpPr>
            <p:nvPr/>
          </p:nvSpPr>
          <p:spPr bwMode="auto">
            <a:xfrm flipH="1" flipV="1">
              <a:off x="4471" y="7649"/>
              <a:ext cx="1602" cy="5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15"/>
            <p:cNvSpPr>
              <a:spLocks noChangeShapeType="1"/>
            </p:cNvSpPr>
            <p:nvPr/>
          </p:nvSpPr>
          <p:spPr bwMode="auto">
            <a:xfrm>
              <a:off x="6073" y="8201"/>
              <a:ext cx="1603" cy="5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116"/>
            <p:cNvSpPr txBox="1">
              <a:spLocks noChangeArrowheads="1"/>
            </p:cNvSpPr>
            <p:nvPr/>
          </p:nvSpPr>
          <p:spPr bwMode="auto">
            <a:xfrm>
              <a:off x="4561" y="9531"/>
              <a:ext cx="39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1600">
                  <a:latin typeface="Times New Roman" pitchFamily="18" charset="0"/>
                </a:rPr>
                <a:t>实际单元与主控单元</a:t>
              </a:r>
              <a:endParaRPr lang="zh-CN" altLang="en-US" sz="1600"/>
            </a:p>
          </p:txBody>
        </p:sp>
        <p:sp>
          <p:nvSpPr>
            <p:cNvPr id="95" name="Text Box 117"/>
            <p:cNvSpPr txBox="1">
              <a:spLocks noChangeArrowheads="1"/>
            </p:cNvSpPr>
            <p:nvPr/>
          </p:nvSpPr>
          <p:spPr bwMode="auto">
            <a:xfrm>
              <a:off x="4513" y="9291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Times New Roman" pitchFamily="18" charset="0"/>
                </a:rPr>
                <a:t>x</a:t>
              </a:r>
              <a:endParaRPr lang="en-US" altLang="zh-CN" sz="1600"/>
            </a:p>
          </p:txBody>
        </p:sp>
        <p:sp>
          <p:nvSpPr>
            <p:cNvPr id="96" name="Text Box 118"/>
            <p:cNvSpPr txBox="1">
              <a:spLocks noChangeArrowheads="1"/>
            </p:cNvSpPr>
            <p:nvPr/>
          </p:nvSpPr>
          <p:spPr bwMode="auto">
            <a:xfrm>
              <a:off x="3825" y="8539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Times New Roman" pitchFamily="18" charset="0"/>
                </a:rPr>
                <a:t>y</a:t>
              </a:r>
              <a:endParaRPr lang="en-US" altLang="zh-CN" sz="1600"/>
            </a:p>
          </p:txBody>
        </p:sp>
        <p:sp>
          <p:nvSpPr>
            <p:cNvPr id="97" name="Text Box 119"/>
            <p:cNvSpPr txBox="1">
              <a:spLocks noChangeArrowheads="1"/>
            </p:cNvSpPr>
            <p:nvPr/>
          </p:nvSpPr>
          <p:spPr bwMode="auto">
            <a:xfrm>
              <a:off x="8865" y="6763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Symbol" pitchFamily="18" charset="2"/>
                </a:rPr>
                <a:t>x</a:t>
              </a:r>
              <a:endParaRPr lang="en-US" altLang="zh-CN" sz="1600"/>
            </a:p>
          </p:txBody>
        </p:sp>
        <p:sp>
          <p:nvSpPr>
            <p:cNvPr id="98" name="Text Box 120"/>
            <p:cNvSpPr txBox="1">
              <a:spLocks noChangeArrowheads="1"/>
            </p:cNvSpPr>
            <p:nvPr/>
          </p:nvSpPr>
          <p:spPr bwMode="auto">
            <a:xfrm>
              <a:off x="6041" y="7019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Symbol" pitchFamily="18" charset="2"/>
                </a:rPr>
                <a:t>h</a:t>
              </a:r>
              <a:endParaRPr lang="en-US" altLang="zh-CN" sz="1600"/>
            </a:p>
          </p:txBody>
        </p:sp>
        <p:sp>
          <p:nvSpPr>
            <p:cNvPr id="99" name="Text Box 121"/>
            <p:cNvSpPr txBox="1">
              <a:spLocks noChangeArrowheads="1"/>
            </p:cNvSpPr>
            <p:nvPr/>
          </p:nvSpPr>
          <p:spPr bwMode="auto">
            <a:xfrm>
              <a:off x="7921" y="5747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Symbol" pitchFamily="18" charset="2"/>
                </a:rPr>
                <a:t>h</a:t>
              </a:r>
              <a:endParaRPr lang="en-US" altLang="zh-CN" sz="1600"/>
            </a:p>
          </p:txBody>
        </p:sp>
        <p:sp>
          <p:nvSpPr>
            <p:cNvPr id="100" name="Text Box 122"/>
            <p:cNvSpPr txBox="1">
              <a:spLocks noChangeArrowheads="1"/>
            </p:cNvSpPr>
            <p:nvPr/>
          </p:nvSpPr>
          <p:spPr bwMode="auto">
            <a:xfrm>
              <a:off x="7617" y="8603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Symbol" pitchFamily="18" charset="2"/>
                </a:rPr>
                <a:t>x</a:t>
              </a:r>
              <a:endParaRPr lang="en-US" altLang="zh-CN" sz="1600"/>
            </a:p>
          </p:txBody>
        </p:sp>
        <p:sp>
          <p:nvSpPr>
            <p:cNvPr id="101" name="Text Box 123"/>
            <p:cNvSpPr txBox="1">
              <a:spLocks noChangeArrowheads="1"/>
            </p:cNvSpPr>
            <p:nvPr/>
          </p:nvSpPr>
          <p:spPr bwMode="auto">
            <a:xfrm>
              <a:off x="4109" y="8270"/>
              <a:ext cx="8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(</a:t>
              </a:r>
              <a:r>
                <a:rPr lang="en-US" altLang="zh-CN" sz="1600" i="1">
                  <a:latin typeface="Times New Roman" pitchFamily="18" charset="0"/>
                </a:rPr>
                <a:t>x</a:t>
              </a:r>
              <a:r>
                <a:rPr lang="en-US" altLang="zh-CN" sz="1600" baseline="-25000">
                  <a:latin typeface="Times New Roman" pitchFamily="18" charset="0"/>
                </a:rPr>
                <a:t>1</a:t>
              </a:r>
              <a:r>
                <a:rPr lang="en-US" altLang="zh-CN" sz="1600">
                  <a:latin typeface="Times New Roman" pitchFamily="18" charset="0"/>
                </a:rPr>
                <a:t>, </a:t>
              </a:r>
              <a:r>
                <a:rPr lang="en-US" altLang="zh-CN" sz="1600" i="1">
                  <a:latin typeface="Times New Roman" pitchFamily="18" charset="0"/>
                </a:rPr>
                <a:t>y</a:t>
              </a:r>
              <a:r>
                <a:rPr lang="en-US" altLang="zh-CN" sz="1600" baseline="-25000">
                  <a:latin typeface="Times New Roman" pitchFamily="18" charset="0"/>
                </a:rPr>
                <a:t>1</a:t>
              </a:r>
              <a:r>
                <a:rPr lang="en-US" altLang="zh-CN" sz="1600">
                  <a:latin typeface="Times New Roman" pitchFamily="18" charset="0"/>
                </a:rPr>
                <a:t>)</a:t>
              </a:r>
              <a:endParaRPr lang="en-US" altLang="zh-CN" sz="1600"/>
            </a:p>
          </p:txBody>
        </p:sp>
        <p:sp>
          <p:nvSpPr>
            <p:cNvPr id="102" name="Text Box 124"/>
            <p:cNvSpPr txBox="1">
              <a:spLocks noChangeArrowheads="1"/>
            </p:cNvSpPr>
            <p:nvPr/>
          </p:nvSpPr>
          <p:spPr bwMode="auto">
            <a:xfrm>
              <a:off x="6533" y="7342"/>
              <a:ext cx="83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(</a:t>
              </a:r>
              <a:r>
                <a:rPr lang="en-US" altLang="zh-CN" sz="1600">
                  <a:latin typeface="Symbol" pitchFamily="18" charset="2"/>
                </a:rPr>
                <a:t>-</a:t>
              </a:r>
              <a:r>
                <a:rPr lang="en-US" altLang="zh-CN" sz="1600">
                  <a:latin typeface="Times New Roman" pitchFamily="18" charset="0"/>
                </a:rPr>
                <a:t>1, </a:t>
              </a:r>
              <a:r>
                <a:rPr lang="en-US" altLang="zh-CN" sz="1600">
                  <a:latin typeface="Symbol" pitchFamily="18" charset="2"/>
                </a:rPr>
                <a:t>-</a:t>
              </a:r>
              <a:r>
                <a:rPr lang="en-US" altLang="zh-CN" sz="1600">
                  <a:latin typeface="Times New Roman" pitchFamily="18" charset="0"/>
                </a:rPr>
                <a:t>1)</a:t>
              </a:r>
              <a:endParaRPr lang="en-US" altLang="zh-CN" sz="1600"/>
            </a:p>
          </p:txBody>
        </p:sp>
        <p:sp>
          <p:nvSpPr>
            <p:cNvPr id="103" name="Text Box 125"/>
            <p:cNvSpPr txBox="1">
              <a:spLocks noChangeArrowheads="1"/>
            </p:cNvSpPr>
            <p:nvPr/>
          </p:nvSpPr>
          <p:spPr bwMode="auto">
            <a:xfrm>
              <a:off x="7333" y="9190"/>
              <a:ext cx="75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2(</a:t>
              </a:r>
              <a:r>
                <a:rPr lang="en-US" altLang="zh-CN" sz="1600" i="1">
                  <a:latin typeface="Times New Roman" pitchFamily="18" charset="0"/>
                </a:rPr>
                <a:t>x</a:t>
              </a:r>
              <a:r>
                <a:rPr lang="en-US" altLang="zh-CN" sz="1600" baseline="-25000">
                  <a:latin typeface="Times New Roman" pitchFamily="18" charset="0"/>
                </a:rPr>
                <a:t>2</a:t>
              </a:r>
              <a:r>
                <a:rPr lang="en-US" altLang="zh-CN" sz="1600">
                  <a:latin typeface="Times New Roman" pitchFamily="18" charset="0"/>
                </a:rPr>
                <a:t>, </a:t>
              </a:r>
              <a:r>
                <a:rPr lang="en-US" altLang="zh-CN" sz="1600" i="1">
                  <a:latin typeface="Times New Roman" pitchFamily="18" charset="0"/>
                </a:rPr>
                <a:t>y</a:t>
              </a:r>
              <a:r>
                <a:rPr lang="en-US" altLang="zh-CN" sz="1600" baseline="-25000">
                  <a:latin typeface="Times New Roman" pitchFamily="18" charset="0"/>
                </a:rPr>
                <a:t>2</a:t>
              </a:r>
              <a:r>
                <a:rPr lang="en-US" altLang="zh-CN" sz="1600">
                  <a:latin typeface="Times New Roman" pitchFamily="18" charset="0"/>
                </a:rPr>
                <a:t>)</a:t>
              </a:r>
              <a:endParaRPr lang="en-US" altLang="zh-CN" sz="1600"/>
            </a:p>
          </p:txBody>
        </p:sp>
        <p:sp>
          <p:nvSpPr>
            <p:cNvPr id="104" name="Text Box 126"/>
            <p:cNvSpPr txBox="1">
              <a:spLocks noChangeArrowheads="1"/>
            </p:cNvSpPr>
            <p:nvPr/>
          </p:nvSpPr>
          <p:spPr bwMode="auto">
            <a:xfrm>
              <a:off x="7157" y="7654"/>
              <a:ext cx="76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3(</a:t>
              </a:r>
              <a:r>
                <a:rPr lang="en-US" altLang="zh-CN" sz="1600" i="1">
                  <a:latin typeface="Times New Roman" pitchFamily="18" charset="0"/>
                </a:rPr>
                <a:t>x</a:t>
              </a:r>
              <a:r>
                <a:rPr lang="en-US" altLang="zh-CN" sz="1600" baseline="-25000">
                  <a:latin typeface="Times New Roman" pitchFamily="18" charset="0"/>
                </a:rPr>
                <a:t>3</a:t>
              </a:r>
              <a:r>
                <a:rPr lang="en-US" altLang="zh-CN" sz="1600">
                  <a:latin typeface="Times New Roman" pitchFamily="18" charset="0"/>
                </a:rPr>
                <a:t>, </a:t>
              </a:r>
              <a:r>
                <a:rPr lang="en-US" altLang="zh-CN" sz="1600" i="1">
                  <a:latin typeface="Times New Roman" pitchFamily="18" charset="0"/>
                </a:rPr>
                <a:t>y</a:t>
              </a:r>
              <a:r>
                <a:rPr lang="en-US" altLang="zh-CN" sz="1600" baseline="-25000">
                  <a:latin typeface="Times New Roman" pitchFamily="18" charset="0"/>
                </a:rPr>
                <a:t>3</a:t>
              </a:r>
              <a:r>
                <a:rPr lang="en-US" altLang="zh-CN" sz="1600">
                  <a:latin typeface="Times New Roman" pitchFamily="18" charset="0"/>
                </a:rPr>
                <a:t>)</a:t>
              </a:r>
              <a:endParaRPr lang="en-US" altLang="zh-CN" sz="1600"/>
            </a:p>
          </p:txBody>
        </p:sp>
        <p:sp>
          <p:nvSpPr>
            <p:cNvPr id="105" name="Text Box 127"/>
            <p:cNvSpPr txBox="1">
              <a:spLocks noChangeArrowheads="1"/>
            </p:cNvSpPr>
            <p:nvPr/>
          </p:nvSpPr>
          <p:spPr bwMode="auto">
            <a:xfrm>
              <a:off x="4805" y="7022"/>
              <a:ext cx="83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4(</a:t>
              </a:r>
              <a:r>
                <a:rPr lang="en-US" altLang="zh-CN" sz="1600" i="1">
                  <a:latin typeface="Times New Roman" pitchFamily="18" charset="0"/>
                </a:rPr>
                <a:t>x</a:t>
              </a:r>
              <a:r>
                <a:rPr lang="en-US" altLang="zh-CN" sz="1600" baseline="-25000">
                  <a:latin typeface="Times New Roman" pitchFamily="18" charset="0"/>
                </a:rPr>
                <a:t>4</a:t>
              </a:r>
              <a:r>
                <a:rPr lang="en-US" altLang="zh-CN" sz="1600">
                  <a:latin typeface="Times New Roman" pitchFamily="18" charset="0"/>
                </a:rPr>
                <a:t>, </a:t>
              </a:r>
              <a:r>
                <a:rPr lang="en-US" altLang="zh-CN" sz="1600" i="1">
                  <a:latin typeface="Times New Roman" pitchFamily="18" charset="0"/>
                </a:rPr>
                <a:t>y</a:t>
              </a:r>
              <a:r>
                <a:rPr lang="en-US" altLang="zh-CN" sz="1600" baseline="-25000">
                  <a:latin typeface="Times New Roman" pitchFamily="18" charset="0"/>
                </a:rPr>
                <a:t>4</a:t>
              </a:r>
              <a:r>
                <a:rPr lang="en-US" altLang="zh-CN" sz="1600">
                  <a:latin typeface="Times New Roman" pitchFamily="18" charset="0"/>
                </a:rPr>
                <a:t>)</a:t>
              </a:r>
              <a:endParaRPr lang="en-US" altLang="zh-CN" sz="1600"/>
            </a:p>
          </p:txBody>
        </p:sp>
        <p:sp>
          <p:nvSpPr>
            <p:cNvPr id="106" name="Text Box 128"/>
            <p:cNvSpPr txBox="1">
              <a:spLocks noChangeArrowheads="1"/>
            </p:cNvSpPr>
            <p:nvPr/>
          </p:nvSpPr>
          <p:spPr bwMode="auto">
            <a:xfrm>
              <a:off x="8197" y="7550"/>
              <a:ext cx="83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2(1, </a:t>
              </a:r>
              <a:r>
                <a:rPr lang="en-US" altLang="zh-CN" sz="1600">
                  <a:latin typeface="Symbol" pitchFamily="18" charset="2"/>
                </a:rPr>
                <a:t>-</a:t>
              </a:r>
              <a:r>
                <a:rPr lang="en-US" altLang="zh-CN" sz="1600">
                  <a:latin typeface="Times New Roman" pitchFamily="18" charset="0"/>
                </a:rPr>
                <a:t>1)</a:t>
              </a:r>
              <a:endParaRPr lang="en-US" altLang="zh-CN" sz="1600"/>
            </a:p>
          </p:txBody>
        </p:sp>
        <p:sp>
          <p:nvSpPr>
            <p:cNvPr id="107" name="Text Box 129"/>
            <p:cNvSpPr txBox="1">
              <a:spLocks noChangeArrowheads="1"/>
            </p:cNvSpPr>
            <p:nvPr/>
          </p:nvSpPr>
          <p:spPr bwMode="auto">
            <a:xfrm>
              <a:off x="8261" y="5966"/>
              <a:ext cx="68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3(1, 1)</a:t>
              </a:r>
              <a:endParaRPr lang="en-US" altLang="zh-CN" sz="1600"/>
            </a:p>
          </p:txBody>
        </p:sp>
        <p:sp>
          <p:nvSpPr>
            <p:cNvPr id="108" name="Text Box 130"/>
            <p:cNvSpPr txBox="1">
              <a:spLocks noChangeArrowheads="1"/>
            </p:cNvSpPr>
            <p:nvPr/>
          </p:nvSpPr>
          <p:spPr bwMode="auto">
            <a:xfrm>
              <a:off x="7021" y="5966"/>
              <a:ext cx="81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4(</a:t>
              </a:r>
              <a:r>
                <a:rPr lang="en-US" altLang="zh-CN" sz="1600">
                  <a:latin typeface="Symbol" pitchFamily="18" charset="2"/>
                </a:rPr>
                <a:t>-</a:t>
              </a:r>
              <a:r>
                <a:rPr lang="en-US" altLang="zh-CN" sz="1600">
                  <a:latin typeface="Times New Roman" pitchFamily="18" charset="0"/>
                </a:rPr>
                <a:t>1, 1)</a:t>
              </a:r>
              <a:endParaRPr lang="en-US" altLang="zh-CN" sz="1600"/>
            </a:p>
          </p:txBody>
        </p:sp>
        <p:sp>
          <p:nvSpPr>
            <p:cNvPr id="109" name="Text Box 131"/>
            <p:cNvSpPr txBox="1">
              <a:spLocks noChangeArrowheads="1"/>
            </p:cNvSpPr>
            <p:nvPr/>
          </p:nvSpPr>
          <p:spPr bwMode="auto">
            <a:xfrm>
              <a:off x="6153" y="7915"/>
              <a:ext cx="888" cy="27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1600">
                  <a:latin typeface="Times New Roman" pitchFamily="18" charset="0"/>
                </a:rPr>
                <a:t>实际单元</a:t>
              </a:r>
              <a:endParaRPr lang="zh-CN" altLang="en-US" sz="1600"/>
            </a:p>
          </p:txBody>
        </p:sp>
        <p:sp>
          <p:nvSpPr>
            <p:cNvPr id="110" name="Text Box 132"/>
            <p:cNvSpPr txBox="1">
              <a:spLocks noChangeArrowheads="1"/>
            </p:cNvSpPr>
            <p:nvPr/>
          </p:nvSpPr>
          <p:spPr bwMode="auto">
            <a:xfrm>
              <a:off x="7617" y="7091"/>
              <a:ext cx="888" cy="27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1600">
                  <a:latin typeface="Times New Roman" pitchFamily="18" charset="0"/>
                </a:rPr>
                <a:t>主控单元</a:t>
              </a:r>
              <a:endParaRPr lang="zh-CN" altLang="en-US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直角坐标系下的等参单元</a:t>
            </a:r>
          </a:p>
        </p:txBody>
      </p:sp>
      <p:sp>
        <p:nvSpPr>
          <p:cNvPr id="8197" name="Rectangle 16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104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5558"/>
              </p:ext>
            </p:extLst>
          </p:nvPr>
        </p:nvGraphicFramePr>
        <p:xfrm>
          <a:off x="590739" y="3132213"/>
          <a:ext cx="2112363" cy="792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3" imgW="1320227" imgH="495085" progId="Equation.DSMT4">
                  <p:embed/>
                </p:oleObj>
              </mc:Choice>
              <mc:Fallback>
                <p:oleObj name="Equation" r:id="rId3" imgW="1320227" imgH="495085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39" y="3132213"/>
                        <a:ext cx="2112363" cy="792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70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8200" name="Rectangle 172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107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460722"/>
              </p:ext>
            </p:extLst>
          </p:nvPr>
        </p:nvGraphicFramePr>
        <p:xfrm>
          <a:off x="3749073" y="3921017"/>
          <a:ext cx="4572000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5" imgW="2857500" imgH="558800" progId="Equation.DSMT4">
                  <p:embed/>
                </p:oleObj>
              </mc:Choice>
              <mc:Fallback>
                <p:oleObj name="Equation" r:id="rId5" imgW="2857500" imgH="55880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73" y="3921017"/>
                        <a:ext cx="4572000" cy="89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73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8203" name="Rectangle 175"/>
          <p:cNvSpPr>
            <a:spLocks noChangeArrowheads="1"/>
          </p:cNvSpPr>
          <p:nvPr/>
        </p:nvSpPr>
        <p:spPr bwMode="auto">
          <a:xfrm>
            <a:off x="1" y="241603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110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584722"/>
              </p:ext>
            </p:extLst>
          </p:nvPr>
        </p:nvGraphicFramePr>
        <p:xfrm>
          <a:off x="495300" y="4872038"/>
          <a:ext cx="41465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7" imgW="2590800" imgH="482600" progId="Equation.DSMT4">
                  <p:embed/>
                </p:oleObj>
              </mc:Choice>
              <mc:Fallback>
                <p:oleObj name="Equation" r:id="rId7" imgW="2590800" imgH="482600" progId="Equation.DSMT4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872038"/>
                        <a:ext cx="41465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76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8206" name="Rectangle 178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113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71254"/>
              </p:ext>
            </p:extLst>
          </p:nvPr>
        </p:nvGraphicFramePr>
        <p:xfrm>
          <a:off x="4896743" y="4880381"/>
          <a:ext cx="3007360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9" imgW="1879600" imgH="482600" progId="Equation.DSMT4">
                  <p:embed/>
                </p:oleObj>
              </mc:Choice>
              <mc:Fallback>
                <p:oleObj name="Equation" r:id="rId9" imgW="1879600" imgH="482600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743" y="4880381"/>
                        <a:ext cx="3007360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179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40116" name="Text Box 180"/>
          <p:cNvSpPr txBox="1">
            <a:spLocks noChangeArrowheads="1"/>
          </p:cNvSpPr>
          <p:nvPr/>
        </p:nvSpPr>
        <p:spPr bwMode="auto">
          <a:xfrm>
            <a:off x="8003626" y="5076477"/>
            <a:ext cx="1918132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chemeClr val="hlink"/>
                </a:solidFill>
                <a:latin typeface="+mn-ea"/>
                <a:ea typeface="+mn-ea"/>
              </a:rPr>
              <a:t>等参变换</a:t>
            </a:r>
            <a:r>
              <a:rPr lang="en-US" altLang="zh-CN" sz="2000" smtClean="0">
                <a:solidFill>
                  <a:schemeClr val="hlink"/>
                </a:solidFill>
                <a:latin typeface="+mn-ea"/>
                <a:ea typeface="+mn-ea"/>
              </a:rPr>
              <a:t>=</a:t>
            </a:r>
            <a:r>
              <a:rPr lang="zh-CN" altLang="en-US" sz="2000" smtClean="0">
                <a:solidFill>
                  <a:schemeClr val="hlink"/>
                </a:solidFill>
                <a:latin typeface="+mn-ea"/>
                <a:ea typeface="+mn-ea"/>
              </a:rPr>
              <a:t>映射</a:t>
            </a:r>
          </a:p>
        </p:txBody>
      </p:sp>
      <p:sp>
        <p:nvSpPr>
          <p:cNvPr id="39937" name="Text Box 1"/>
          <p:cNvSpPr txBox="1">
            <a:spLocks noChangeArrowheads="1"/>
          </p:cNvSpPr>
          <p:nvPr/>
        </p:nvSpPr>
        <p:spPr bwMode="auto">
          <a:xfrm>
            <a:off x="2520479" y="4101665"/>
            <a:ext cx="1162731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chemeClr val="hlink"/>
                </a:solidFill>
                <a:latin typeface="+mn-ea"/>
                <a:ea typeface="+mn-ea"/>
              </a:rPr>
              <a:t>形函数</a:t>
            </a:r>
          </a:p>
        </p:txBody>
      </p:sp>
      <p:graphicFrame>
        <p:nvGraphicFramePr>
          <p:cNvPr id="12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94684"/>
              </p:ext>
            </p:extLst>
          </p:nvPr>
        </p:nvGraphicFramePr>
        <p:xfrm>
          <a:off x="535884" y="4140373"/>
          <a:ext cx="21336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Equation" r:id="rId11" imgW="1333500" imgH="228600" progId="Equation.DSMT4">
                  <p:embed/>
                </p:oleObj>
              </mc:Choice>
              <mc:Fallback>
                <p:oleObj name="Equation" r:id="rId11" imgW="1333500" imgH="228600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84" y="4140373"/>
                        <a:ext cx="21336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" name="Group 57"/>
          <p:cNvGrpSpPr>
            <a:grpSpLocks noChangeAspect="1"/>
          </p:cNvGrpSpPr>
          <p:nvPr/>
        </p:nvGrpSpPr>
        <p:grpSpPr bwMode="auto">
          <a:xfrm>
            <a:off x="1893515" y="908669"/>
            <a:ext cx="7251700" cy="3087688"/>
            <a:chOff x="69" y="6566"/>
            <a:chExt cx="7136" cy="3039"/>
          </a:xfrm>
        </p:grpSpPr>
        <p:sp>
          <p:nvSpPr>
            <p:cNvPr id="131" name="AutoShape 58"/>
            <p:cNvSpPr>
              <a:spLocks noChangeAspect="1" noChangeArrowheads="1"/>
            </p:cNvSpPr>
            <p:nvPr/>
          </p:nvSpPr>
          <p:spPr bwMode="auto">
            <a:xfrm>
              <a:off x="69" y="6566"/>
              <a:ext cx="7136" cy="3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59"/>
            <p:cNvSpPr>
              <a:spLocks noChangeShapeType="1"/>
            </p:cNvSpPr>
            <p:nvPr/>
          </p:nvSpPr>
          <p:spPr bwMode="auto">
            <a:xfrm>
              <a:off x="2095" y="7946"/>
              <a:ext cx="670" cy="9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60"/>
            <p:cNvSpPr>
              <a:spLocks noChangeShapeType="1"/>
            </p:cNvSpPr>
            <p:nvPr/>
          </p:nvSpPr>
          <p:spPr bwMode="auto">
            <a:xfrm flipV="1">
              <a:off x="2765" y="8549"/>
              <a:ext cx="1500" cy="35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61"/>
            <p:cNvSpPr>
              <a:spLocks noChangeShapeType="1"/>
            </p:cNvSpPr>
            <p:nvPr/>
          </p:nvSpPr>
          <p:spPr bwMode="auto">
            <a:xfrm flipH="1" flipV="1">
              <a:off x="3382" y="7915"/>
              <a:ext cx="883" cy="63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62"/>
            <p:cNvSpPr>
              <a:spLocks noChangeShapeType="1"/>
            </p:cNvSpPr>
            <p:nvPr/>
          </p:nvSpPr>
          <p:spPr bwMode="auto">
            <a:xfrm flipH="1">
              <a:off x="2095" y="7915"/>
              <a:ext cx="1287" cy="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63"/>
            <p:cNvSpPr>
              <a:spLocks noChangeShapeType="1"/>
            </p:cNvSpPr>
            <p:nvPr/>
          </p:nvSpPr>
          <p:spPr bwMode="auto">
            <a:xfrm flipV="1">
              <a:off x="2765" y="7381"/>
              <a:ext cx="1" cy="15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64"/>
            <p:cNvSpPr>
              <a:spLocks noChangeShapeType="1"/>
            </p:cNvSpPr>
            <p:nvPr/>
          </p:nvSpPr>
          <p:spPr bwMode="auto">
            <a:xfrm flipV="1">
              <a:off x="2095" y="6730"/>
              <a:ext cx="1" cy="121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65"/>
            <p:cNvSpPr>
              <a:spLocks noChangeShapeType="1"/>
            </p:cNvSpPr>
            <p:nvPr/>
          </p:nvSpPr>
          <p:spPr bwMode="auto">
            <a:xfrm flipV="1">
              <a:off x="3382" y="7308"/>
              <a:ext cx="1" cy="60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66"/>
            <p:cNvSpPr>
              <a:spLocks noChangeShapeType="1"/>
            </p:cNvSpPr>
            <p:nvPr/>
          </p:nvSpPr>
          <p:spPr bwMode="auto">
            <a:xfrm flipV="1">
              <a:off x="4265" y="6725"/>
              <a:ext cx="1" cy="182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67"/>
            <p:cNvSpPr>
              <a:spLocks noChangeShapeType="1"/>
            </p:cNvSpPr>
            <p:nvPr/>
          </p:nvSpPr>
          <p:spPr bwMode="auto">
            <a:xfrm>
              <a:off x="2095" y="6730"/>
              <a:ext cx="670" cy="65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68"/>
            <p:cNvSpPr>
              <a:spLocks noChangeShapeType="1"/>
            </p:cNvSpPr>
            <p:nvPr/>
          </p:nvSpPr>
          <p:spPr bwMode="auto">
            <a:xfrm flipV="1">
              <a:off x="2765" y="6725"/>
              <a:ext cx="1500" cy="65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69"/>
            <p:cNvSpPr>
              <a:spLocks noChangeShapeType="1"/>
            </p:cNvSpPr>
            <p:nvPr/>
          </p:nvSpPr>
          <p:spPr bwMode="auto">
            <a:xfrm flipH="1">
              <a:off x="3382" y="6725"/>
              <a:ext cx="883" cy="58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70"/>
            <p:cNvSpPr>
              <a:spLocks noChangeShapeType="1"/>
            </p:cNvSpPr>
            <p:nvPr/>
          </p:nvSpPr>
          <p:spPr bwMode="auto">
            <a:xfrm flipH="1" flipV="1">
              <a:off x="2095" y="6730"/>
              <a:ext cx="1287" cy="57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71"/>
            <p:cNvSpPr>
              <a:spLocks noChangeShapeType="1"/>
            </p:cNvSpPr>
            <p:nvPr/>
          </p:nvSpPr>
          <p:spPr bwMode="auto">
            <a:xfrm>
              <a:off x="2224" y="6788"/>
              <a:ext cx="692" cy="5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72"/>
            <p:cNvSpPr>
              <a:spLocks noChangeShapeType="1"/>
            </p:cNvSpPr>
            <p:nvPr/>
          </p:nvSpPr>
          <p:spPr bwMode="auto">
            <a:xfrm>
              <a:off x="2352" y="6846"/>
              <a:ext cx="713" cy="4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73"/>
            <p:cNvSpPr>
              <a:spLocks noChangeShapeType="1"/>
            </p:cNvSpPr>
            <p:nvPr/>
          </p:nvSpPr>
          <p:spPr bwMode="auto">
            <a:xfrm>
              <a:off x="2481" y="6904"/>
              <a:ext cx="734" cy="28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74"/>
            <p:cNvSpPr>
              <a:spLocks noChangeShapeType="1"/>
            </p:cNvSpPr>
            <p:nvPr/>
          </p:nvSpPr>
          <p:spPr bwMode="auto">
            <a:xfrm>
              <a:off x="2610" y="6961"/>
              <a:ext cx="755" cy="15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75"/>
            <p:cNvSpPr>
              <a:spLocks noChangeShapeType="1"/>
            </p:cNvSpPr>
            <p:nvPr/>
          </p:nvSpPr>
          <p:spPr bwMode="auto">
            <a:xfrm>
              <a:off x="2739" y="7019"/>
              <a:ext cx="776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76"/>
            <p:cNvSpPr>
              <a:spLocks noChangeShapeType="1"/>
            </p:cNvSpPr>
            <p:nvPr/>
          </p:nvSpPr>
          <p:spPr bwMode="auto">
            <a:xfrm flipV="1">
              <a:off x="2867" y="6988"/>
              <a:ext cx="798" cy="8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77"/>
            <p:cNvSpPr>
              <a:spLocks noChangeShapeType="1"/>
            </p:cNvSpPr>
            <p:nvPr/>
          </p:nvSpPr>
          <p:spPr bwMode="auto">
            <a:xfrm flipV="1">
              <a:off x="2996" y="6922"/>
              <a:ext cx="819" cy="21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78"/>
            <p:cNvSpPr>
              <a:spLocks noChangeShapeType="1"/>
            </p:cNvSpPr>
            <p:nvPr/>
          </p:nvSpPr>
          <p:spPr bwMode="auto">
            <a:xfrm flipV="1">
              <a:off x="3125" y="6856"/>
              <a:ext cx="840" cy="33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79"/>
            <p:cNvSpPr>
              <a:spLocks noChangeShapeType="1"/>
            </p:cNvSpPr>
            <p:nvPr/>
          </p:nvSpPr>
          <p:spPr bwMode="auto">
            <a:xfrm flipV="1">
              <a:off x="3253" y="6791"/>
              <a:ext cx="862" cy="45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80"/>
            <p:cNvSpPr>
              <a:spLocks noChangeShapeType="1"/>
            </p:cNvSpPr>
            <p:nvPr/>
          </p:nvSpPr>
          <p:spPr bwMode="auto">
            <a:xfrm>
              <a:off x="2162" y="6796"/>
              <a:ext cx="1308" cy="45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81"/>
            <p:cNvSpPr>
              <a:spLocks noChangeShapeType="1"/>
            </p:cNvSpPr>
            <p:nvPr/>
          </p:nvSpPr>
          <p:spPr bwMode="auto">
            <a:xfrm>
              <a:off x="2229" y="6861"/>
              <a:ext cx="1330" cy="33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82"/>
            <p:cNvSpPr>
              <a:spLocks noChangeShapeType="1"/>
            </p:cNvSpPr>
            <p:nvPr/>
          </p:nvSpPr>
          <p:spPr bwMode="auto">
            <a:xfrm>
              <a:off x="2296" y="6926"/>
              <a:ext cx="1351" cy="20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83"/>
            <p:cNvSpPr>
              <a:spLocks noChangeShapeType="1"/>
            </p:cNvSpPr>
            <p:nvPr/>
          </p:nvSpPr>
          <p:spPr bwMode="auto">
            <a:xfrm>
              <a:off x="2363" y="6991"/>
              <a:ext cx="1372" cy="8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84"/>
            <p:cNvSpPr>
              <a:spLocks noChangeShapeType="1"/>
            </p:cNvSpPr>
            <p:nvPr/>
          </p:nvSpPr>
          <p:spPr bwMode="auto">
            <a:xfrm flipV="1">
              <a:off x="2430" y="7016"/>
              <a:ext cx="1394" cy="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85"/>
            <p:cNvSpPr>
              <a:spLocks noChangeShapeType="1"/>
            </p:cNvSpPr>
            <p:nvPr/>
          </p:nvSpPr>
          <p:spPr bwMode="auto">
            <a:xfrm flipV="1">
              <a:off x="2497" y="6958"/>
              <a:ext cx="1415" cy="16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86"/>
            <p:cNvSpPr>
              <a:spLocks noChangeShapeType="1"/>
            </p:cNvSpPr>
            <p:nvPr/>
          </p:nvSpPr>
          <p:spPr bwMode="auto">
            <a:xfrm flipV="1">
              <a:off x="2564" y="6900"/>
              <a:ext cx="1436" cy="28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87"/>
            <p:cNvSpPr>
              <a:spLocks noChangeShapeType="1"/>
            </p:cNvSpPr>
            <p:nvPr/>
          </p:nvSpPr>
          <p:spPr bwMode="auto">
            <a:xfrm flipV="1">
              <a:off x="2631" y="6842"/>
              <a:ext cx="1458" cy="40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88"/>
            <p:cNvSpPr>
              <a:spLocks noChangeShapeType="1"/>
            </p:cNvSpPr>
            <p:nvPr/>
          </p:nvSpPr>
          <p:spPr bwMode="auto">
            <a:xfrm flipV="1">
              <a:off x="2698" y="6783"/>
              <a:ext cx="1479" cy="53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89"/>
            <p:cNvSpPr>
              <a:spLocks noChangeShapeType="1"/>
            </p:cNvSpPr>
            <p:nvPr/>
          </p:nvSpPr>
          <p:spPr bwMode="auto">
            <a:xfrm flipV="1">
              <a:off x="2162" y="7979"/>
              <a:ext cx="1308" cy="6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90"/>
            <p:cNvSpPr>
              <a:spLocks noChangeShapeType="1"/>
            </p:cNvSpPr>
            <p:nvPr/>
          </p:nvSpPr>
          <p:spPr bwMode="auto">
            <a:xfrm flipV="1">
              <a:off x="2229" y="8042"/>
              <a:ext cx="1330" cy="9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91"/>
            <p:cNvSpPr>
              <a:spLocks noChangeShapeType="1"/>
            </p:cNvSpPr>
            <p:nvPr/>
          </p:nvSpPr>
          <p:spPr bwMode="auto">
            <a:xfrm flipV="1">
              <a:off x="2296" y="8105"/>
              <a:ext cx="1351" cy="12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92"/>
            <p:cNvSpPr>
              <a:spLocks noChangeShapeType="1"/>
            </p:cNvSpPr>
            <p:nvPr/>
          </p:nvSpPr>
          <p:spPr bwMode="auto">
            <a:xfrm flipV="1">
              <a:off x="2363" y="8169"/>
              <a:ext cx="1372" cy="15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93"/>
            <p:cNvSpPr>
              <a:spLocks noChangeShapeType="1"/>
            </p:cNvSpPr>
            <p:nvPr/>
          </p:nvSpPr>
          <p:spPr bwMode="auto">
            <a:xfrm flipV="1">
              <a:off x="2124" y="8190"/>
              <a:ext cx="2006" cy="2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94"/>
            <p:cNvSpPr>
              <a:spLocks noChangeShapeType="1"/>
            </p:cNvSpPr>
            <p:nvPr/>
          </p:nvSpPr>
          <p:spPr bwMode="auto">
            <a:xfrm flipV="1">
              <a:off x="2497" y="8295"/>
              <a:ext cx="1415" cy="22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95"/>
            <p:cNvSpPr>
              <a:spLocks noChangeShapeType="1"/>
            </p:cNvSpPr>
            <p:nvPr/>
          </p:nvSpPr>
          <p:spPr bwMode="auto">
            <a:xfrm flipV="1">
              <a:off x="2564" y="8359"/>
              <a:ext cx="1436" cy="25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96"/>
            <p:cNvSpPr>
              <a:spLocks noChangeShapeType="1"/>
            </p:cNvSpPr>
            <p:nvPr/>
          </p:nvSpPr>
          <p:spPr bwMode="auto">
            <a:xfrm flipV="1">
              <a:off x="2631" y="8422"/>
              <a:ext cx="1458" cy="2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97"/>
            <p:cNvSpPr>
              <a:spLocks noChangeShapeType="1"/>
            </p:cNvSpPr>
            <p:nvPr/>
          </p:nvSpPr>
          <p:spPr bwMode="auto">
            <a:xfrm flipV="1">
              <a:off x="2698" y="8486"/>
              <a:ext cx="1479" cy="3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98"/>
            <p:cNvSpPr>
              <a:spLocks noChangeShapeType="1"/>
            </p:cNvSpPr>
            <p:nvPr/>
          </p:nvSpPr>
          <p:spPr bwMode="auto">
            <a:xfrm flipH="1" flipV="1">
              <a:off x="2224" y="7943"/>
              <a:ext cx="692" cy="9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Line 99"/>
            <p:cNvSpPr>
              <a:spLocks noChangeShapeType="1"/>
            </p:cNvSpPr>
            <p:nvPr/>
          </p:nvSpPr>
          <p:spPr bwMode="auto">
            <a:xfrm flipH="1" flipV="1">
              <a:off x="2352" y="7940"/>
              <a:ext cx="713" cy="89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Line 100"/>
            <p:cNvSpPr>
              <a:spLocks noChangeShapeType="1"/>
            </p:cNvSpPr>
            <p:nvPr/>
          </p:nvSpPr>
          <p:spPr bwMode="auto">
            <a:xfrm flipH="1" flipV="1">
              <a:off x="2481" y="7937"/>
              <a:ext cx="734" cy="85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101"/>
            <p:cNvSpPr>
              <a:spLocks noChangeShapeType="1"/>
            </p:cNvSpPr>
            <p:nvPr/>
          </p:nvSpPr>
          <p:spPr bwMode="auto">
            <a:xfrm flipH="1" flipV="1">
              <a:off x="2610" y="7934"/>
              <a:ext cx="755" cy="82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102"/>
            <p:cNvSpPr>
              <a:spLocks noChangeShapeType="1"/>
            </p:cNvSpPr>
            <p:nvPr/>
          </p:nvSpPr>
          <p:spPr bwMode="auto">
            <a:xfrm flipH="1" flipV="1">
              <a:off x="2867" y="7928"/>
              <a:ext cx="798" cy="76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103"/>
            <p:cNvSpPr>
              <a:spLocks noChangeShapeType="1"/>
            </p:cNvSpPr>
            <p:nvPr/>
          </p:nvSpPr>
          <p:spPr bwMode="auto">
            <a:xfrm flipH="1" flipV="1">
              <a:off x="2996" y="7925"/>
              <a:ext cx="819" cy="72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104"/>
            <p:cNvSpPr>
              <a:spLocks noChangeShapeType="1"/>
            </p:cNvSpPr>
            <p:nvPr/>
          </p:nvSpPr>
          <p:spPr bwMode="auto">
            <a:xfrm flipH="1" flipV="1">
              <a:off x="3125" y="7922"/>
              <a:ext cx="840" cy="69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105"/>
            <p:cNvSpPr>
              <a:spLocks noChangeShapeType="1"/>
            </p:cNvSpPr>
            <p:nvPr/>
          </p:nvSpPr>
          <p:spPr bwMode="auto">
            <a:xfrm flipH="1" flipV="1">
              <a:off x="3253" y="7919"/>
              <a:ext cx="862" cy="6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106"/>
            <p:cNvSpPr>
              <a:spLocks noChangeShapeType="1"/>
            </p:cNvSpPr>
            <p:nvPr/>
          </p:nvSpPr>
          <p:spPr bwMode="auto">
            <a:xfrm flipH="1" flipV="1">
              <a:off x="6174" y="8366"/>
              <a:ext cx="874" cy="35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107"/>
            <p:cNvSpPr>
              <a:spLocks noChangeShapeType="1"/>
            </p:cNvSpPr>
            <p:nvPr/>
          </p:nvSpPr>
          <p:spPr bwMode="auto">
            <a:xfrm flipH="1">
              <a:off x="4863" y="8366"/>
              <a:ext cx="1311" cy="23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108"/>
            <p:cNvSpPr>
              <a:spLocks noChangeShapeType="1"/>
            </p:cNvSpPr>
            <p:nvPr/>
          </p:nvSpPr>
          <p:spPr bwMode="auto">
            <a:xfrm>
              <a:off x="4863" y="8600"/>
              <a:ext cx="874" cy="35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109"/>
            <p:cNvSpPr>
              <a:spLocks noChangeShapeType="1"/>
            </p:cNvSpPr>
            <p:nvPr/>
          </p:nvSpPr>
          <p:spPr bwMode="auto">
            <a:xfrm flipV="1">
              <a:off x="5737" y="8717"/>
              <a:ext cx="1311" cy="23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Line 110"/>
            <p:cNvSpPr>
              <a:spLocks noChangeShapeType="1"/>
            </p:cNvSpPr>
            <p:nvPr/>
          </p:nvSpPr>
          <p:spPr bwMode="auto">
            <a:xfrm flipV="1">
              <a:off x="4863" y="7484"/>
              <a:ext cx="1" cy="111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" name="Line 111"/>
            <p:cNvSpPr>
              <a:spLocks noChangeShapeType="1"/>
            </p:cNvSpPr>
            <p:nvPr/>
          </p:nvSpPr>
          <p:spPr bwMode="auto">
            <a:xfrm flipV="1">
              <a:off x="5737" y="7556"/>
              <a:ext cx="1" cy="139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Line 112"/>
            <p:cNvSpPr>
              <a:spLocks noChangeShapeType="1"/>
            </p:cNvSpPr>
            <p:nvPr/>
          </p:nvSpPr>
          <p:spPr bwMode="auto">
            <a:xfrm flipV="1">
              <a:off x="6174" y="7808"/>
              <a:ext cx="1" cy="55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Line 113"/>
            <p:cNvSpPr>
              <a:spLocks noChangeShapeType="1"/>
            </p:cNvSpPr>
            <p:nvPr/>
          </p:nvSpPr>
          <p:spPr bwMode="auto">
            <a:xfrm flipV="1">
              <a:off x="7048" y="7044"/>
              <a:ext cx="1" cy="167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Line 114"/>
            <p:cNvSpPr>
              <a:spLocks noChangeShapeType="1"/>
            </p:cNvSpPr>
            <p:nvPr/>
          </p:nvSpPr>
          <p:spPr bwMode="auto">
            <a:xfrm>
              <a:off x="4863" y="7484"/>
              <a:ext cx="874" cy="7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" name="Line 115"/>
            <p:cNvSpPr>
              <a:spLocks noChangeShapeType="1"/>
            </p:cNvSpPr>
            <p:nvPr/>
          </p:nvSpPr>
          <p:spPr bwMode="auto">
            <a:xfrm flipV="1">
              <a:off x="5737" y="7044"/>
              <a:ext cx="1311" cy="5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Line 116"/>
            <p:cNvSpPr>
              <a:spLocks noChangeShapeType="1"/>
            </p:cNvSpPr>
            <p:nvPr/>
          </p:nvSpPr>
          <p:spPr bwMode="auto">
            <a:xfrm flipH="1">
              <a:off x="6174" y="7044"/>
              <a:ext cx="874" cy="76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Line 117"/>
            <p:cNvSpPr>
              <a:spLocks noChangeShapeType="1"/>
            </p:cNvSpPr>
            <p:nvPr/>
          </p:nvSpPr>
          <p:spPr bwMode="auto">
            <a:xfrm flipH="1" flipV="1">
              <a:off x="4863" y="7484"/>
              <a:ext cx="1311" cy="32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Line 118"/>
            <p:cNvSpPr>
              <a:spLocks noChangeShapeType="1"/>
            </p:cNvSpPr>
            <p:nvPr/>
          </p:nvSpPr>
          <p:spPr bwMode="auto">
            <a:xfrm flipV="1">
              <a:off x="6043" y="7095"/>
              <a:ext cx="874" cy="68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2" name="Line 119"/>
            <p:cNvSpPr>
              <a:spLocks noChangeShapeType="1"/>
            </p:cNvSpPr>
            <p:nvPr/>
          </p:nvSpPr>
          <p:spPr bwMode="auto">
            <a:xfrm flipV="1">
              <a:off x="5912" y="7146"/>
              <a:ext cx="874" cy="59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Line 120"/>
            <p:cNvSpPr>
              <a:spLocks noChangeShapeType="1"/>
            </p:cNvSpPr>
            <p:nvPr/>
          </p:nvSpPr>
          <p:spPr bwMode="auto">
            <a:xfrm flipV="1">
              <a:off x="5781" y="7197"/>
              <a:ext cx="874" cy="51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Line 121"/>
            <p:cNvSpPr>
              <a:spLocks noChangeShapeType="1"/>
            </p:cNvSpPr>
            <p:nvPr/>
          </p:nvSpPr>
          <p:spPr bwMode="auto">
            <a:xfrm flipV="1">
              <a:off x="5650" y="7249"/>
              <a:ext cx="874" cy="43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" name="Line 122"/>
            <p:cNvSpPr>
              <a:spLocks noChangeShapeType="1"/>
            </p:cNvSpPr>
            <p:nvPr/>
          </p:nvSpPr>
          <p:spPr bwMode="auto">
            <a:xfrm flipV="1">
              <a:off x="5519" y="7300"/>
              <a:ext cx="874" cy="34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Line 123"/>
            <p:cNvSpPr>
              <a:spLocks noChangeShapeType="1"/>
            </p:cNvSpPr>
            <p:nvPr/>
          </p:nvSpPr>
          <p:spPr bwMode="auto">
            <a:xfrm flipV="1">
              <a:off x="5388" y="7351"/>
              <a:ext cx="874" cy="26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Line 124"/>
            <p:cNvSpPr>
              <a:spLocks noChangeShapeType="1"/>
            </p:cNvSpPr>
            <p:nvPr/>
          </p:nvSpPr>
          <p:spPr bwMode="auto">
            <a:xfrm flipV="1">
              <a:off x="5257" y="7402"/>
              <a:ext cx="874" cy="18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Line 125"/>
            <p:cNvSpPr>
              <a:spLocks noChangeShapeType="1"/>
            </p:cNvSpPr>
            <p:nvPr/>
          </p:nvSpPr>
          <p:spPr bwMode="auto">
            <a:xfrm flipV="1">
              <a:off x="5126" y="7454"/>
              <a:ext cx="873" cy="9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" name="Line 126"/>
            <p:cNvSpPr>
              <a:spLocks noChangeShapeType="1"/>
            </p:cNvSpPr>
            <p:nvPr/>
          </p:nvSpPr>
          <p:spPr bwMode="auto">
            <a:xfrm flipV="1">
              <a:off x="4994" y="7505"/>
              <a:ext cx="874" cy="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127"/>
            <p:cNvSpPr>
              <a:spLocks noChangeShapeType="1"/>
            </p:cNvSpPr>
            <p:nvPr/>
          </p:nvSpPr>
          <p:spPr bwMode="auto">
            <a:xfrm>
              <a:off x="4951" y="7492"/>
              <a:ext cx="1311" cy="2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128"/>
            <p:cNvSpPr>
              <a:spLocks noChangeShapeType="1"/>
            </p:cNvSpPr>
            <p:nvPr/>
          </p:nvSpPr>
          <p:spPr bwMode="auto">
            <a:xfrm>
              <a:off x="5038" y="7499"/>
              <a:ext cx="1311" cy="15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Line 129"/>
            <p:cNvSpPr>
              <a:spLocks noChangeShapeType="1"/>
            </p:cNvSpPr>
            <p:nvPr/>
          </p:nvSpPr>
          <p:spPr bwMode="auto">
            <a:xfrm>
              <a:off x="5126" y="7506"/>
              <a:ext cx="1310" cy="7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Line 130"/>
            <p:cNvSpPr>
              <a:spLocks noChangeShapeType="1"/>
            </p:cNvSpPr>
            <p:nvPr/>
          </p:nvSpPr>
          <p:spPr bwMode="auto">
            <a:xfrm flipV="1">
              <a:off x="5213" y="7502"/>
              <a:ext cx="1311" cy="1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Line 131"/>
            <p:cNvSpPr>
              <a:spLocks noChangeShapeType="1"/>
            </p:cNvSpPr>
            <p:nvPr/>
          </p:nvSpPr>
          <p:spPr bwMode="auto">
            <a:xfrm flipV="1">
              <a:off x="5300" y="7426"/>
              <a:ext cx="1311" cy="9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Line 132"/>
            <p:cNvSpPr>
              <a:spLocks noChangeShapeType="1"/>
            </p:cNvSpPr>
            <p:nvPr/>
          </p:nvSpPr>
          <p:spPr bwMode="auto">
            <a:xfrm flipV="1">
              <a:off x="5388" y="7349"/>
              <a:ext cx="1311" cy="17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Line 133"/>
            <p:cNvSpPr>
              <a:spLocks noChangeShapeType="1"/>
            </p:cNvSpPr>
            <p:nvPr/>
          </p:nvSpPr>
          <p:spPr bwMode="auto">
            <a:xfrm flipV="1">
              <a:off x="5475" y="7273"/>
              <a:ext cx="1311" cy="26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" name="Line 134"/>
            <p:cNvSpPr>
              <a:spLocks noChangeShapeType="1"/>
            </p:cNvSpPr>
            <p:nvPr/>
          </p:nvSpPr>
          <p:spPr bwMode="auto">
            <a:xfrm flipV="1">
              <a:off x="5563" y="7196"/>
              <a:ext cx="1311" cy="34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135"/>
            <p:cNvSpPr>
              <a:spLocks noChangeShapeType="1"/>
            </p:cNvSpPr>
            <p:nvPr/>
          </p:nvSpPr>
          <p:spPr bwMode="auto">
            <a:xfrm flipV="1">
              <a:off x="5650" y="7120"/>
              <a:ext cx="1311" cy="42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Line 136"/>
            <p:cNvSpPr>
              <a:spLocks noChangeShapeType="1"/>
            </p:cNvSpPr>
            <p:nvPr/>
          </p:nvSpPr>
          <p:spPr bwMode="auto">
            <a:xfrm flipV="1">
              <a:off x="5012" y="8490"/>
              <a:ext cx="1888" cy="3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Line 137"/>
            <p:cNvSpPr>
              <a:spLocks noChangeShapeType="1"/>
            </p:cNvSpPr>
            <p:nvPr/>
          </p:nvSpPr>
          <p:spPr bwMode="auto">
            <a:xfrm flipH="1">
              <a:off x="213" y="7835"/>
              <a:ext cx="655" cy="1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138"/>
            <p:cNvSpPr>
              <a:spLocks noChangeShapeType="1"/>
            </p:cNvSpPr>
            <p:nvPr/>
          </p:nvSpPr>
          <p:spPr bwMode="auto">
            <a:xfrm>
              <a:off x="213" y="7952"/>
              <a:ext cx="437" cy="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139"/>
            <p:cNvSpPr>
              <a:spLocks noChangeShapeType="1"/>
            </p:cNvSpPr>
            <p:nvPr/>
          </p:nvSpPr>
          <p:spPr bwMode="auto">
            <a:xfrm flipV="1">
              <a:off x="213" y="7193"/>
              <a:ext cx="1" cy="75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140"/>
            <p:cNvSpPr>
              <a:spLocks noChangeShapeType="1"/>
            </p:cNvSpPr>
            <p:nvPr/>
          </p:nvSpPr>
          <p:spPr bwMode="auto">
            <a:xfrm>
              <a:off x="5956" y="8658"/>
              <a:ext cx="629" cy="2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141"/>
            <p:cNvSpPr>
              <a:spLocks noChangeShapeType="1"/>
            </p:cNvSpPr>
            <p:nvPr/>
          </p:nvSpPr>
          <p:spPr bwMode="auto">
            <a:xfrm flipH="1" flipV="1">
              <a:off x="5326" y="8406"/>
              <a:ext cx="630" cy="2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142"/>
            <p:cNvSpPr>
              <a:spLocks noChangeShapeType="1"/>
            </p:cNvSpPr>
            <p:nvPr/>
          </p:nvSpPr>
          <p:spPr bwMode="auto">
            <a:xfrm flipH="1" flipV="1">
              <a:off x="2567" y="7756"/>
              <a:ext cx="560" cy="5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143"/>
            <p:cNvSpPr>
              <a:spLocks noChangeShapeType="1"/>
            </p:cNvSpPr>
            <p:nvPr/>
          </p:nvSpPr>
          <p:spPr bwMode="auto">
            <a:xfrm>
              <a:off x="3127" y="8328"/>
              <a:ext cx="559" cy="57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Text Box 144"/>
            <p:cNvSpPr txBox="1">
              <a:spLocks noChangeArrowheads="1"/>
            </p:cNvSpPr>
            <p:nvPr/>
          </p:nvSpPr>
          <p:spPr bwMode="auto">
            <a:xfrm>
              <a:off x="1429" y="9191"/>
              <a:ext cx="448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1600">
                  <a:latin typeface="Times New Roman" pitchFamily="18" charset="0"/>
                </a:rPr>
                <a:t>实际单元与主控单元上场分布的插值估计</a:t>
              </a:r>
              <a:endParaRPr lang="zh-CN" altLang="en-US" sz="1600"/>
            </a:p>
          </p:txBody>
        </p:sp>
        <p:sp>
          <p:nvSpPr>
            <p:cNvPr id="218" name="Text Box 145"/>
            <p:cNvSpPr txBox="1">
              <a:spLocks noChangeArrowheads="1"/>
            </p:cNvSpPr>
            <p:nvPr/>
          </p:nvSpPr>
          <p:spPr bwMode="auto">
            <a:xfrm>
              <a:off x="1765" y="7782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</a:t>
              </a:r>
              <a:endParaRPr lang="en-US" altLang="zh-CN" sz="1600"/>
            </a:p>
          </p:txBody>
        </p:sp>
        <p:sp>
          <p:nvSpPr>
            <p:cNvPr id="219" name="Text Box 146"/>
            <p:cNvSpPr txBox="1">
              <a:spLocks noChangeArrowheads="1"/>
            </p:cNvSpPr>
            <p:nvPr/>
          </p:nvSpPr>
          <p:spPr bwMode="auto">
            <a:xfrm>
              <a:off x="853" y="7630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Times New Roman" pitchFamily="18" charset="0"/>
                </a:rPr>
                <a:t>y</a:t>
              </a:r>
              <a:endParaRPr lang="en-US" altLang="zh-CN" sz="1600"/>
            </a:p>
          </p:txBody>
        </p:sp>
        <p:sp>
          <p:nvSpPr>
            <p:cNvPr id="220" name="Text Box 147"/>
            <p:cNvSpPr txBox="1">
              <a:spLocks noChangeArrowheads="1"/>
            </p:cNvSpPr>
            <p:nvPr/>
          </p:nvSpPr>
          <p:spPr bwMode="auto">
            <a:xfrm>
              <a:off x="69" y="6878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Times New Roman" pitchFamily="18" charset="0"/>
                </a:rPr>
                <a:t>T</a:t>
              </a:r>
              <a:endParaRPr lang="en-US" altLang="zh-CN" sz="1600"/>
            </a:p>
          </p:txBody>
        </p:sp>
        <p:sp>
          <p:nvSpPr>
            <p:cNvPr id="221" name="Text Box 148"/>
            <p:cNvSpPr txBox="1">
              <a:spLocks noChangeArrowheads="1"/>
            </p:cNvSpPr>
            <p:nvPr/>
          </p:nvSpPr>
          <p:spPr bwMode="auto">
            <a:xfrm>
              <a:off x="3613" y="8766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Symbol" pitchFamily="18" charset="2"/>
                </a:rPr>
                <a:t>x</a:t>
              </a:r>
              <a:endParaRPr lang="en-US" altLang="zh-CN" sz="1600"/>
            </a:p>
          </p:txBody>
        </p:sp>
        <p:sp>
          <p:nvSpPr>
            <p:cNvPr id="222" name="Text Box 149"/>
            <p:cNvSpPr txBox="1">
              <a:spLocks noChangeArrowheads="1"/>
            </p:cNvSpPr>
            <p:nvPr/>
          </p:nvSpPr>
          <p:spPr bwMode="auto">
            <a:xfrm>
              <a:off x="6525" y="8782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Symbol" pitchFamily="18" charset="2"/>
                </a:rPr>
                <a:t>x</a:t>
              </a:r>
              <a:endParaRPr lang="en-US" altLang="zh-CN" sz="1600"/>
            </a:p>
          </p:txBody>
        </p:sp>
        <p:sp>
          <p:nvSpPr>
            <p:cNvPr id="223" name="Text Box 150"/>
            <p:cNvSpPr txBox="1">
              <a:spLocks noChangeArrowheads="1"/>
            </p:cNvSpPr>
            <p:nvPr/>
          </p:nvSpPr>
          <p:spPr bwMode="auto">
            <a:xfrm>
              <a:off x="4037" y="7950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Symbol" pitchFamily="18" charset="2"/>
                </a:rPr>
                <a:t>h</a:t>
              </a:r>
              <a:endParaRPr lang="en-US" altLang="zh-CN" sz="1600"/>
            </a:p>
          </p:txBody>
        </p:sp>
        <p:sp>
          <p:nvSpPr>
            <p:cNvPr id="224" name="Text Box 151"/>
            <p:cNvSpPr txBox="1">
              <a:spLocks noChangeArrowheads="1"/>
            </p:cNvSpPr>
            <p:nvPr/>
          </p:nvSpPr>
          <p:spPr bwMode="auto">
            <a:xfrm>
              <a:off x="6813" y="8246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Symbol" pitchFamily="18" charset="2"/>
                </a:rPr>
                <a:t>h</a:t>
              </a:r>
              <a:endParaRPr lang="en-US" altLang="zh-CN" sz="1600"/>
            </a:p>
          </p:txBody>
        </p:sp>
        <p:sp>
          <p:nvSpPr>
            <p:cNvPr id="225" name="Text Box 152"/>
            <p:cNvSpPr txBox="1">
              <a:spLocks noChangeArrowheads="1"/>
            </p:cNvSpPr>
            <p:nvPr/>
          </p:nvSpPr>
          <p:spPr bwMode="auto">
            <a:xfrm>
              <a:off x="2621" y="8934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2</a:t>
              </a:r>
              <a:endParaRPr lang="en-US" altLang="zh-CN" sz="1600"/>
            </a:p>
          </p:txBody>
        </p:sp>
        <p:sp>
          <p:nvSpPr>
            <p:cNvPr id="226" name="Text Box 153"/>
            <p:cNvSpPr txBox="1">
              <a:spLocks noChangeArrowheads="1"/>
            </p:cNvSpPr>
            <p:nvPr/>
          </p:nvSpPr>
          <p:spPr bwMode="auto">
            <a:xfrm>
              <a:off x="4149" y="8566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3</a:t>
              </a:r>
              <a:endParaRPr lang="en-US" altLang="zh-CN" sz="1600"/>
            </a:p>
          </p:txBody>
        </p:sp>
        <p:sp>
          <p:nvSpPr>
            <p:cNvPr id="227" name="Text Box 154"/>
            <p:cNvSpPr txBox="1">
              <a:spLocks noChangeArrowheads="1"/>
            </p:cNvSpPr>
            <p:nvPr/>
          </p:nvSpPr>
          <p:spPr bwMode="auto">
            <a:xfrm>
              <a:off x="3445" y="7678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4</a:t>
              </a:r>
              <a:endParaRPr lang="en-US" altLang="zh-CN" sz="1600"/>
            </a:p>
          </p:txBody>
        </p:sp>
        <p:sp>
          <p:nvSpPr>
            <p:cNvPr id="228" name="Text Box 155"/>
            <p:cNvSpPr txBox="1">
              <a:spLocks noChangeArrowheads="1"/>
            </p:cNvSpPr>
            <p:nvPr/>
          </p:nvSpPr>
          <p:spPr bwMode="auto">
            <a:xfrm>
              <a:off x="4557" y="8526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</a:t>
              </a:r>
              <a:endParaRPr lang="en-US" altLang="zh-CN" sz="1600"/>
            </a:p>
          </p:txBody>
        </p:sp>
        <p:sp>
          <p:nvSpPr>
            <p:cNvPr id="229" name="Text Box 156"/>
            <p:cNvSpPr txBox="1">
              <a:spLocks noChangeArrowheads="1"/>
            </p:cNvSpPr>
            <p:nvPr/>
          </p:nvSpPr>
          <p:spPr bwMode="auto">
            <a:xfrm>
              <a:off x="5621" y="8966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2</a:t>
              </a:r>
              <a:endParaRPr lang="en-US" altLang="zh-CN" sz="1600"/>
            </a:p>
          </p:txBody>
        </p:sp>
        <p:sp>
          <p:nvSpPr>
            <p:cNvPr id="230" name="Text Box 157"/>
            <p:cNvSpPr txBox="1">
              <a:spLocks noChangeArrowheads="1"/>
            </p:cNvSpPr>
            <p:nvPr/>
          </p:nvSpPr>
          <p:spPr bwMode="auto">
            <a:xfrm>
              <a:off x="6933" y="8742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3</a:t>
              </a:r>
              <a:endParaRPr lang="en-US" altLang="zh-CN" sz="1600"/>
            </a:p>
          </p:txBody>
        </p:sp>
        <p:sp>
          <p:nvSpPr>
            <p:cNvPr id="231" name="Text Box 158"/>
            <p:cNvSpPr txBox="1">
              <a:spLocks noChangeArrowheads="1"/>
            </p:cNvSpPr>
            <p:nvPr/>
          </p:nvSpPr>
          <p:spPr bwMode="auto">
            <a:xfrm>
              <a:off x="6213" y="8110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4</a:t>
              </a:r>
              <a:endParaRPr lang="en-US" altLang="zh-CN" sz="1600"/>
            </a:p>
          </p:txBody>
        </p:sp>
        <p:sp>
          <p:nvSpPr>
            <p:cNvPr id="232" name="Text Box 159"/>
            <p:cNvSpPr txBox="1">
              <a:spLocks noChangeArrowheads="1"/>
            </p:cNvSpPr>
            <p:nvPr/>
          </p:nvSpPr>
          <p:spPr bwMode="auto">
            <a:xfrm>
              <a:off x="1829" y="6582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Times New Roman" pitchFamily="18" charset="0"/>
                </a:rPr>
                <a:t>T</a:t>
              </a:r>
              <a:r>
                <a:rPr lang="en-US" altLang="zh-CN" sz="1600" baseline="-25000">
                  <a:latin typeface="Times New Roman" pitchFamily="18" charset="0"/>
                </a:rPr>
                <a:t>1</a:t>
              </a:r>
              <a:endParaRPr lang="en-US" altLang="zh-CN" sz="1600"/>
            </a:p>
          </p:txBody>
        </p:sp>
        <p:sp>
          <p:nvSpPr>
            <p:cNvPr id="233" name="Text Box 160"/>
            <p:cNvSpPr txBox="1">
              <a:spLocks noChangeArrowheads="1"/>
            </p:cNvSpPr>
            <p:nvPr/>
          </p:nvSpPr>
          <p:spPr bwMode="auto">
            <a:xfrm>
              <a:off x="2797" y="7286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Times New Roman" pitchFamily="18" charset="0"/>
                </a:rPr>
                <a:t>T</a:t>
              </a:r>
              <a:r>
                <a:rPr lang="en-US" altLang="zh-CN" sz="1600" baseline="-25000">
                  <a:latin typeface="Times New Roman" pitchFamily="18" charset="0"/>
                </a:rPr>
                <a:t>2</a:t>
              </a:r>
              <a:endParaRPr lang="en-US" altLang="zh-CN" sz="1600"/>
            </a:p>
          </p:txBody>
        </p:sp>
        <p:sp>
          <p:nvSpPr>
            <p:cNvPr id="234" name="Text Box 161"/>
            <p:cNvSpPr txBox="1">
              <a:spLocks noChangeArrowheads="1"/>
            </p:cNvSpPr>
            <p:nvPr/>
          </p:nvSpPr>
          <p:spPr bwMode="auto">
            <a:xfrm>
              <a:off x="3405" y="7206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Times New Roman" pitchFamily="18" charset="0"/>
                </a:rPr>
                <a:t>T</a:t>
              </a:r>
              <a:r>
                <a:rPr lang="en-US" altLang="zh-CN" sz="1600" baseline="-25000">
                  <a:latin typeface="Times New Roman" pitchFamily="18" charset="0"/>
                </a:rPr>
                <a:t>4</a:t>
              </a:r>
              <a:endParaRPr lang="en-US" altLang="zh-CN" sz="1600"/>
            </a:p>
          </p:txBody>
        </p:sp>
        <p:sp>
          <p:nvSpPr>
            <p:cNvPr id="235" name="Text Box 162"/>
            <p:cNvSpPr txBox="1">
              <a:spLocks noChangeArrowheads="1"/>
            </p:cNvSpPr>
            <p:nvPr/>
          </p:nvSpPr>
          <p:spPr bwMode="auto">
            <a:xfrm>
              <a:off x="4285" y="6566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Times New Roman" pitchFamily="18" charset="0"/>
                </a:rPr>
                <a:t>T</a:t>
              </a:r>
              <a:r>
                <a:rPr lang="en-US" altLang="zh-CN" sz="1600" baseline="-25000">
                  <a:latin typeface="Times New Roman" pitchFamily="18" charset="0"/>
                </a:rPr>
                <a:t>3</a:t>
              </a:r>
              <a:endParaRPr lang="en-US" altLang="zh-CN" sz="1600"/>
            </a:p>
          </p:txBody>
        </p:sp>
        <p:sp>
          <p:nvSpPr>
            <p:cNvPr id="236" name="Text Box 163"/>
            <p:cNvSpPr txBox="1">
              <a:spLocks noChangeArrowheads="1"/>
            </p:cNvSpPr>
            <p:nvPr/>
          </p:nvSpPr>
          <p:spPr bwMode="auto">
            <a:xfrm>
              <a:off x="4581" y="7310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Times New Roman" pitchFamily="18" charset="0"/>
                </a:rPr>
                <a:t>T</a:t>
              </a:r>
              <a:r>
                <a:rPr lang="en-US" altLang="zh-CN" sz="1600" baseline="-25000">
                  <a:latin typeface="Times New Roman" pitchFamily="18" charset="0"/>
                </a:rPr>
                <a:t>1</a:t>
              </a:r>
              <a:endParaRPr lang="en-US" altLang="zh-CN" sz="1600"/>
            </a:p>
          </p:txBody>
        </p:sp>
        <p:sp>
          <p:nvSpPr>
            <p:cNvPr id="237" name="Text Box 164"/>
            <p:cNvSpPr txBox="1">
              <a:spLocks noChangeArrowheads="1"/>
            </p:cNvSpPr>
            <p:nvPr/>
          </p:nvSpPr>
          <p:spPr bwMode="auto">
            <a:xfrm>
              <a:off x="5589" y="7190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Times New Roman" pitchFamily="18" charset="0"/>
                </a:rPr>
                <a:t>T</a:t>
              </a:r>
              <a:r>
                <a:rPr lang="en-US" altLang="zh-CN" sz="1600" baseline="-25000">
                  <a:latin typeface="Times New Roman" pitchFamily="18" charset="0"/>
                </a:rPr>
                <a:t>2</a:t>
              </a:r>
              <a:endParaRPr lang="en-US" altLang="zh-CN" sz="1600"/>
            </a:p>
          </p:txBody>
        </p:sp>
        <p:sp>
          <p:nvSpPr>
            <p:cNvPr id="238" name="Text Box 165"/>
            <p:cNvSpPr txBox="1">
              <a:spLocks noChangeArrowheads="1"/>
            </p:cNvSpPr>
            <p:nvPr/>
          </p:nvSpPr>
          <p:spPr bwMode="auto">
            <a:xfrm>
              <a:off x="6213" y="7678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Times New Roman" pitchFamily="18" charset="0"/>
                </a:rPr>
                <a:t>T</a:t>
              </a:r>
              <a:r>
                <a:rPr lang="en-US" altLang="zh-CN" sz="1600" baseline="-25000">
                  <a:latin typeface="Times New Roman" pitchFamily="18" charset="0"/>
                </a:rPr>
                <a:t>4</a:t>
              </a:r>
              <a:endParaRPr lang="en-US" altLang="zh-CN" sz="1600"/>
            </a:p>
          </p:txBody>
        </p:sp>
        <p:sp>
          <p:nvSpPr>
            <p:cNvPr id="239" name="Text Box 166"/>
            <p:cNvSpPr txBox="1">
              <a:spLocks noChangeArrowheads="1"/>
            </p:cNvSpPr>
            <p:nvPr/>
          </p:nvSpPr>
          <p:spPr bwMode="auto">
            <a:xfrm>
              <a:off x="6861" y="6694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Times New Roman" pitchFamily="18" charset="0"/>
                </a:rPr>
                <a:t>T</a:t>
              </a:r>
              <a:r>
                <a:rPr lang="en-US" altLang="zh-CN" sz="1600" baseline="-25000">
                  <a:latin typeface="Times New Roman" pitchFamily="18" charset="0"/>
                </a:rPr>
                <a:t>3</a:t>
              </a:r>
              <a:endParaRPr lang="en-US" altLang="zh-CN" sz="1600"/>
            </a:p>
          </p:txBody>
        </p:sp>
        <p:sp>
          <p:nvSpPr>
            <p:cNvPr id="240" name="Text Box 167"/>
            <p:cNvSpPr txBox="1">
              <a:spLocks noChangeArrowheads="1"/>
            </p:cNvSpPr>
            <p:nvPr/>
          </p:nvSpPr>
          <p:spPr bwMode="auto">
            <a:xfrm>
              <a:off x="597" y="7990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Times New Roman" pitchFamily="18" charset="0"/>
                </a:rPr>
                <a:t>x</a:t>
              </a:r>
              <a:endParaRPr lang="en-US" altLang="zh-CN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16" grpId="0"/>
      <p:bldP spid="399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有限元法的核心概念：插值（引用）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</p:txBody>
      </p:sp>
      <p:grpSp>
        <p:nvGrpSpPr>
          <p:cNvPr id="300" name="Group 57"/>
          <p:cNvGrpSpPr>
            <a:grpSpLocks noChangeAspect="1"/>
          </p:cNvGrpSpPr>
          <p:nvPr/>
        </p:nvGrpSpPr>
        <p:grpSpPr bwMode="auto">
          <a:xfrm>
            <a:off x="413420" y="1665758"/>
            <a:ext cx="6859587" cy="3914775"/>
            <a:chOff x="338" y="6963"/>
            <a:chExt cx="6749" cy="3851"/>
          </a:xfrm>
        </p:grpSpPr>
        <p:sp>
          <p:nvSpPr>
            <p:cNvPr id="301" name="AutoShape 58"/>
            <p:cNvSpPr>
              <a:spLocks noChangeAspect="1" noChangeArrowheads="1"/>
            </p:cNvSpPr>
            <p:nvPr/>
          </p:nvSpPr>
          <p:spPr bwMode="auto">
            <a:xfrm>
              <a:off x="338" y="6963"/>
              <a:ext cx="6749" cy="3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" name="Line 59"/>
            <p:cNvSpPr>
              <a:spLocks noChangeShapeType="1"/>
            </p:cNvSpPr>
            <p:nvPr/>
          </p:nvSpPr>
          <p:spPr bwMode="auto">
            <a:xfrm>
              <a:off x="1776" y="8311"/>
              <a:ext cx="798" cy="1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3" name="Line 60"/>
            <p:cNvSpPr>
              <a:spLocks noChangeShapeType="1"/>
            </p:cNvSpPr>
            <p:nvPr/>
          </p:nvSpPr>
          <p:spPr bwMode="auto">
            <a:xfrm>
              <a:off x="2574" y="8437"/>
              <a:ext cx="648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4" name="Line 61"/>
            <p:cNvSpPr>
              <a:spLocks noChangeShapeType="1"/>
            </p:cNvSpPr>
            <p:nvPr/>
          </p:nvSpPr>
          <p:spPr bwMode="auto">
            <a:xfrm flipV="1">
              <a:off x="3809" y="8099"/>
              <a:ext cx="471" cy="1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" name="Line 62"/>
            <p:cNvSpPr>
              <a:spLocks noChangeShapeType="1"/>
            </p:cNvSpPr>
            <p:nvPr/>
          </p:nvSpPr>
          <p:spPr bwMode="auto">
            <a:xfrm flipH="1" flipV="1">
              <a:off x="3647" y="7913"/>
              <a:ext cx="633" cy="1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" name="Line 63"/>
            <p:cNvSpPr>
              <a:spLocks noChangeShapeType="1"/>
            </p:cNvSpPr>
            <p:nvPr/>
          </p:nvSpPr>
          <p:spPr bwMode="auto">
            <a:xfrm>
              <a:off x="2847" y="7707"/>
              <a:ext cx="800" cy="2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" name="Line 64"/>
            <p:cNvSpPr>
              <a:spLocks noChangeShapeType="1"/>
            </p:cNvSpPr>
            <p:nvPr/>
          </p:nvSpPr>
          <p:spPr bwMode="auto">
            <a:xfrm flipH="1">
              <a:off x="3164" y="7913"/>
              <a:ext cx="483" cy="2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" name="Line 65"/>
            <p:cNvSpPr>
              <a:spLocks noChangeShapeType="1"/>
            </p:cNvSpPr>
            <p:nvPr/>
          </p:nvSpPr>
          <p:spPr bwMode="auto">
            <a:xfrm>
              <a:off x="3164" y="8122"/>
              <a:ext cx="645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" name="Line 66"/>
            <p:cNvSpPr>
              <a:spLocks noChangeShapeType="1"/>
            </p:cNvSpPr>
            <p:nvPr/>
          </p:nvSpPr>
          <p:spPr bwMode="auto">
            <a:xfrm flipH="1">
              <a:off x="3222" y="8290"/>
              <a:ext cx="587" cy="3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" name="Line 67"/>
            <p:cNvSpPr>
              <a:spLocks noChangeShapeType="1"/>
            </p:cNvSpPr>
            <p:nvPr/>
          </p:nvSpPr>
          <p:spPr bwMode="auto">
            <a:xfrm flipV="1">
              <a:off x="1776" y="7950"/>
              <a:ext cx="632" cy="3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" name="Line 68"/>
            <p:cNvSpPr>
              <a:spLocks noChangeShapeType="1"/>
            </p:cNvSpPr>
            <p:nvPr/>
          </p:nvSpPr>
          <p:spPr bwMode="auto">
            <a:xfrm>
              <a:off x="2408" y="7950"/>
              <a:ext cx="756" cy="172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" name="Line 69"/>
            <p:cNvSpPr>
              <a:spLocks noChangeShapeType="1"/>
            </p:cNvSpPr>
            <p:nvPr/>
          </p:nvSpPr>
          <p:spPr bwMode="auto">
            <a:xfrm flipV="1">
              <a:off x="2574" y="8122"/>
              <a:ext cx="590" cy="31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" name="Line 70"/>
            <p:cNvSpPr>
              <a:spLocks noChangeShapeType="1"/>
            </p:cNvSpPr>
            <p:nvPr/>
          </p:nvSpPr>
          <p:spPr bwMode="auto">
            <a:xfrm flipV="1">
              <a:off x="2408" y="7707"/>
              <a:ext cx="439" cy="2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" name="Line 71"/>
            <p:cNvSpPr>
              <a:spLocks noChangeShapeType="1"/>
            </p:cNvSpPr>
            <p:nvPr/>
          </p:nvSpPr>
          <p:spPr bwMode="auto">
            <a:xfrm flipV="1">
              <a:off x="1776" y="7975"/>
              <a:ext cx="1" cy="33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" name="Line 72"/>
            <p:cNvSpPr>
              <a:spLocks noChangeShapeType="1"/>
            </p:cNvSpPr>
            <p:nvPr/>
          </p:nvSpPr>
          <p:spPr bwMode="auto">
            <a:xfrm>
              <a:off x="1776" y="7975"/>
              <a:ext cx="798" cy="462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" name="Line 73"/>
            <p:cNvSpPr>
              <a:spLocks noChangeShapeType="1"/>
            </p:cNvSpPr>
            <p:nvPr/>
          </p:nvSpPr>
          <p:spPr bwMode="auto">
            <a:xfrm flipV="1">
              <a:off x="1776" y="7950"/>
              <a:ext cx="632" cy="25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" name="Line 74"/>
            <p:cNvSpPr>
              <a:spLocks noChangeShapeType="1"/>
            </p:cNvSpPr>
            <p:nvPr/>
          </p:nvSpPr>
          <p:spPr bwMode="auto">
            <a:xfrm>
              <a:off x="1902" y="7970"/>
              <a:ext cx="790" cy="404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" name="Line 75"/>
            <p:cNvSpPr>
              <a:spLocks noChangeShapeType="1"/>
            </p:cNvSpPr>
            <p:nvPr/>
          </p:nvSpPr>
          <p:spPr bwMode="auto">
            <a:xfrm>
              <a:off x="2029" y="7965"/>
              <a:ext cx="781" cy="34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" name="Line 76"/>
            <p:cNvSpPr>
              <a:spLocks noChangeShapeType="1"/>
            </p:cNvSpPr>
            <p:nvPr/>
          </p:nvSpPr>
          <p:spPr bwMode="auto">
            <a:xfrm>
              <a:off x="2155" y="7960"/>
              <a:ext cx="773" cy="288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" name="Line 77"/>
            <p:cNvSpPr>
              <a:spLocks noChangeShapeType="1"/>
            </p:cNvSpPr>
            <p:nvPr/>
          </p:nvSpPr>
          <p:spPr bwMode="auto">
            <a:xfrm>
              <a:off x="2281" y="7955"/>
              <a:ext cx="765" cy="230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" name="Line 78"/>
            <p:cNvSpPr>
              <a:spLocks noChangeShapeType="1"/>
            </p:cNvSpPr>
            <p:nvPr/>
          </p:nvSpPr>
          <p:spPr bwMode="auto">
            <a:xfrm flipV="1">
              <a:off x="2414" y="8088"/>
              <a:ext cx="599" cy="257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" name="Line 79"/>
            <p:cNvSpPr>
              <a:spLocks noChangeShapeType="1"/>
            </p:cNvSpPr>
            <p:nvPr/>
          </p:nvSpPr>
          <p:spPr bwMode="auto">
            <a:xfrm flipV="1">
              <a:off x="2255" y="8053"/>
              <a:ext cx="606" cy="199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" name="Line 80"/>
            <p:cNvSpPr>
              <a:spLocks noChangeShapeType="1"/>
            </p:cNvSpPr>
            <p:nvPr/>
          </p:nvSpPr>
          <p:spPr bwMode="auto">
            <a:xfrm flipV="1">
              <a:off x="1936" y="7985"/>
              <a:ext cx="623" cy="82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" name="Line 81"/>
            <p:cNvSpPr>
              <a:spLocks noChangeShapeType="1"/>
            </p:cNvSpPr>
            <p:nvPr/>
          </p:nvSpPr>
          <p:spPr bwMode="auto">
            <a:xfrm flipV="1">
              <a:off x="2095" y="8019"/>
              <a:ext cx="615" cy="141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" name="Line 82"/>
            <p:cNvSpPr>
              <a:spLocks noChangeShapeType="1"/>
            </p:cNvSpPr>
            <p:nvPr/>
          </p:nvSpPr>
          <p:spPr bwMode="auto">
            <a:xfrm>
              <a:off x="1902" y="7970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" name="Line 83"/>
            <p:cNvSpPr>
              <a:spLocks noChangeShapeType="1"/>
            </p:cNvSpPr>
            <p:nvPr/>
          </p:nvSpPr>
          <p:spPr bwMode="auto">
            <a:xfrm>
              <a:off x="2029" y="7965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" name="Line 84"/>
            <p:cNvSpPr>
              <a:spLocks noChangeShapeType="1"/>
            </p:cNvSpPr>
            <p:nvPr/>
          </p:nvSpPr>
          <p:spPr bwMode="auto">
            <a:xfrm>
              <a:off x="2155" y="7960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" name="Line 85"/>
            <p:cNvSpPr>
              <a:spLocks noChangeShapeType="1"/>
            </p:cNvSpPr>
            <p:nvPr/>
          </p:nvSpPr>
          <p:spPr bwMode="auto">
            <a:xfrm>
              <a:off x="2281" y="7955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" name="Line 86"/>
            <p:cNvSpPr>
              <a:spLocks noChangeShapeType="1"/>
            </p:cNvSpPr>
            <p:nvPr/>
          </p:nvSpPr>
          <p:spPr bwMode="auto">
            <a:xfrm>
              <a:off x="1936" y="8067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" name="Line 87"/>
            <p:cNvSpPr>
              <a:spLocks noChangeShapeType="1"/>
            </p:cNvSpPr>
            <p:nvPr/>
          </p:nvSpPr>
          <p:spPr bwMode="auto">
            <a:xfrm>
              <a:off x="2095" y="8160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1" name="Line 88"/>
            <p:cNvSpPr>
              <a:spLocks noChangeShapeType="1"/>
            </p:cNvSpPr>
            <p:nvPr/>
          </p:nvSpPr>
          <p:spPr bwMode="auto">
            <a:xfrm>
              <a:off x="2255" y="8252"/>
              <a:ext cx="1" cy="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2" name="Line 89"/>
            <p:cNvSpPr>
              <a:spLocks noChangeShapeType="1"/>
            </p:cNvSpPr>
            <p:nvPr/>
          </p:nvSpPr>
          <p:spPr bwMode="auto">
            <a:xfrm>
              <a:off x="2414" y="8345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3" name="Line 90"/>
            <p:cNvSpPr>
              <a:spLocks noChangeShapeType="1"/>
            </p:cNvSpPr>
            <p:nvPr/>
          </p:nvSpPr>
          <p:spPr bwMode="auto">
            <a:xfrm flipV="1">
              <a:off x="2847" y="7371"/>
              <a:ext cx="1" cy="3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" name="Line 91"/>
            <p:cNvSpPr>
              <a:spLocks noChangeShapeType="1"/>
            </p:cNvSpPr>
            <p:nvPr/>
          </p:nvSpPr>
          <p:spPr bwMode="auto">
            <a:xfrm flipV="1">
              <a:off x="4280" y="7763"/>
              <a:ext cx="1" cy="3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" name="Line 92"/>
            <p:cNvSpPr>
              <a:spLocks noChangeShapeType="1"/>
            </p:cNvSpPr>
            <p:nvPr/>
          </p:nvSpPr>
          <p:spPr bwMode="auto">
            <a:xfrm flipV="1">
              <a:off x="3222" y="8289"/>
              <a:ext cx="1" cy="3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" name="Line 93"/>
            <p:cNvSpPr>
              <a:spLocks noChangeShapeType="1"/>
            </p:cNvSpPr>
            <p:nvPr/>
          </p:nvSpPr>
          <p:spPr bwMode="auto">
            <a:xfrm flipH="1">
              <a:off x="2408" y="7371"/>
              <a:ext cx="439" cy="57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" name="Line 94"/>
            <p:cNvSpPr>
              <a:spLocks noChangeShapeType="1"/>
            </p:cNvSpPr>
            <p:nvPr/>
          </p:nvSpPr>
          <p:spPr bwMode="auto">
            <a:xfrm>
              <a:off x="2847" y="7371"/>
              <a:ext cx="800" cy="54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" name="Line 95"/>
            <p:cNvSpPr>
              <a:spLocks noChangeShapeType="1"/>
            </p:cNvSpPr>
            <p:nvPr/>
          </p:nvSpPr>
          <p:spPr bwMode="auto">
            <a:xfrm flipV="1">
              <a:off x="3647" y="7763"/>
              <a:ext cx="633" cy="1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" name="Line 96"/>
            <p:cNvSpPr>
              <a:spLocks noChangeShapeType="1"/>
            </p:cNvSpPr>
            <p:nvPr/>
          </p:nvSpPr>
          <p:spPr bwMode="auto">
            <a:xfrm flipH="1">
              <a:off x="3809" y="7763"/>
              <a:ext cx="471" cy="52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" name="Line 97"/>
            <p:cNvSpPr>
              <a:spLocks noChangeShapeType="1"/>
            </p:cNvSpPr>
            <p:nvPr/>
          </p:nvSpPr>
          <p:spPr bwMode="auto">
            <a:xfrm flipH="1" flipV="1">
              <a:off x="3222" y="8289"/>
              <a:ext cx="58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" name="Line 98"/>
            <p:cNvSpPr>
              <a:spLocks noChangeShapeType="1"/>
            </p:cNvSpPr>
            <p:nvPr/>
          </p:nvSpPr>
          <p:spPr bwMode="auto">
            <a:xfrm flipH="1">
              <a:off x="2574" y="8289"/>
              <a:ext cx="648" cy="14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" name="Line 99"/>
            <p:cNvSpPr>
              <a:spLocks noChangeShapeType="1"/>
            </p:cNvSpPr>
            <p:nvPr/>
          </p:nvSpPr>
          <p:spPr bwMode="auto">
            <a:xfrm flipV="1">
              <a:off x="2495" y="7834"/>
              <a:ext cx="1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" name="Line 100"/>
            <p:cNvSpPr>
              <a:spLocks noChangeShapeType="1"/>
            </p:cNvSpPr>
            <p:nvPr/>
          </p:nvSpPr>
          <p:spPr bwMode="auto">
            <a:xfrm>
              <a:off x="2583" y="7719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4" name="Line 101"/>
            <p:cNvSpPr>
              <a:spLocks noChangeShapeType="1"/>
            </p:cNvSpPr>
            <p:nvPr/>
          </p:nvSpPr>
          <p:spPr bwMode="auto">
            <a:xfrm>
              <a:off x="2672" y="7603"/>
              <a:ext cx="1" cy="2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5" name="Line 102"/>
            <p:cNvSpPr>
              <a:spLocks noChangeShapeType="1"/>
            </p:cNvSpPr>
            <p:nvPr/>
          </p:nvSpPr>
          <p:spPr bwMode="auto">
            <a:xfrm>
              <a:off x="2759" y="7487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6" name="Line 103"/>
            <p:cNvSpPr>
              <a:spLocks noChangeShapeType="1"/>
            </p:cNvSpPr>
            <p:nvPr/>
          </p:nvSpPr>
          <p:spPr bwMode="auto">
            <a:xfrm>
              <a:off x="3007" y="7479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7" name="Line 104"/>
            <p:cNvSpPr>
              <a:spLocks noChangeShapeType="1"/>
            </p:cNvSpPr>
            <p:nvPr/>
          </p:nvSpPr>
          <p:spPr bwMode="auto">
            <a:xfrm>
              <a:off x="3167" y="7588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" name="Line 105"/>
            <p:cNvSpPr>
              <a:spLocks noChangeShapeType="1"/>
            </p:cNvSpPr>
            <p:nvPr/>
          </p:nvSpPr>
          <p:spPr bwMode="auto">
            <a:xfrm>
              <a:off x="3327" y="7696"/>
              <a:ext cx="1" cy="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" name="Line 106"/>
            <p:cNvSpPr>
              <a:spLocks noChangeShapeType="1"/>
            </p:cNvSpPr>
            <p:nvPr/>
          </p:nvSpPr>
          <p:spPr bwMode="auto">
            <a:xfrm>
              <a:off x="3487" y="7805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0" name="Line 107"/>
            <p:cNvSpPr>
              <a:spLocks noChangeShapeType="1"/>
            </p:cNvSpPr>
            <p:nvPr/>
          </p:nvSpPr>
          <p:spPr bwMode="auto">
            <a:xfrm>
              <a:off x="3773" y="7883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1" name="Line 108"/>
            <p:cNvSpPr>
              <a:spLocks noChangeShapeType="1"/>
            </p:cNvSpPr>
            <p:nvPr/>
          </p:nvSpPr>
          <p:spPr bwMode="auto">
            <a:xfrm>
              <a:off x="3900" y="7853"/>
              <a:ext cx="1" cy="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" name="Line 109"/>
            <p:cNvSpPr>
              <a:spLocks noChangeShapeType="1"/>
            </p:cNvSpPr>
            <p:nvPr/>
          </p:nvSpPr>
          <p:spPr bwMode="auto">
            <a:xfrm>
              <a:off x="4026" y="7823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" name="Line 110"/>
            <p:cNvSpPr>
              <a:spLocks noChangeShapeType="1"/>
            </p:cNvSpPr>
            <p:nvPr/>
          </p:nvSpPr>
          <p:spPr bwMode="auto">
            <a:xfrm>
              <a:off x="4153" y="7793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4" name="Line 111"/>
            <p:cNvSpPr>
              <a:spLocks noChangeShapeType="1"/>
            </p:cNvSpPr>
            <p:nvPr/>
          </p:nvSpPr>
          <p:spPr bwMode="auto">
            <a:xfrm>
              <a:off x="4185" y="7868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" name="Line 112"/>
            <p:cNvSpPr>
              <a:spLocks noChangeShapeType="1"/>
            </p:cNvSpPr>
            <p:nvPr/>
          </p:nvSpPr>
          <p:spPr bwMode="auto">
            <a:xfrm>
              <a:off x="4091" y="7974"/>
              <a:ext cx="1" cy="2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" name="Line 113"/>
            <p:cNvSpPr>
              <a:spLocks noChangeShapeType="1"/>
            </p:cNvSpPr>
            <p:nvPr/>
          </p:nvSpPr>
          <p:spPr bwMode="auto">
            <a:xfrm>
              <a:off x="3997" y="8079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7" name="Line 114"/>
            <p:cNvSpPr>
              <a:spLocks noChangeShapeType="1"/>
            </p:cNvSpPr>
            <p:nvPr/>
          </p:nvSpPr>
          <p:spPr bwMode="auto">
            <a:xfrm>
              <a:off x="3903" y="8184"/>
              <a:ext cx="1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" name="Line 115"/>
            <p:cNvSpPr>
              <a:spLocks noChangeShapeType="1"/>
            </p:cNvSpPr>
            <p:nvPr/>
          </p:nvSpPr>
          <p:spPr bwMode="auto">
            <a:xfrm>
              <a:off x="3691" y="8289"/>
              <a:ext cx="1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" name="Line 116"/>
            <p:cNvSpPr>
              <a:spLocks noChangeShapeType="1"/>
            </p:cNvSpPr>
            <p:nvPr/>
          </p:nvSpPr>
          <p:spPr bwMode="auto">
            <a:xfrm>
              <a:off x="3574" y="8289"/>
              <a:ext cx="1" cy="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" name="Line 117"/>
            <p:cNvSpPr>
              <a:spLocks noChangeShapeType="1"/>
            </p:cNvSpPr>
            <p:nvPr/>
          </p:nvSpPr>
          <p:spPr bwMode="auto">
            <a:xfrm>
              <a:off x="3456" y="8289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1" name="Line 118"/>
            <p:cNvSpPr>
              <a:spLocks noChangeShapeType="1"/>
            </p:cNvSpPr>
            <p:nvPr/>
          </p:nvSpPr>
          <p:spPr bwMode="auto">
            <a:xfrm>
              <a:off x="3339" y="8289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" name="Line 119"/>
            <p:cNvSpPr>
              <a:spLocks noChangeShapeType="1"/>
            </p:cNvSpPr>
            <p:nvPr/>
          </p:nvSpPr>
          <p:spPr bwMode="auto">
            <a:xfrm>
              <a:off x="3092" y="8318"/>
              <a:ext cx="1" cy="2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3" name="Line 120"/>
            <p:cNvSpPr>
              <a:spLocks noChangeShapeType="1"/>
            </p:cNvSpPr>
            <p:nvPr/>
          </p:nvSpPr>
          <p:spPr bwMode="auto">
            <a:xfrm>
              <a:off x="2963" y="8348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4" name="Line 121"/>
            <p:cNvSpPr>
              <a:spLocks noChangeShapeType="1"/>
            </p:cNvSpPr>
            <p:nvPr/>
          </p:nvSpPr>
          <p:spPr bwMode="auto">
            <a:xfrm>
              <a:off x="2833" y="8378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" name="Line 122"/>
            <p:cNvSpPr>
              <a:spLocks noChangeShapeType="1"/>
            </p:cNvSpPr>
            <p:nvPr/>
          </p:nvSpPr>
          <p:spPr bwMode="auto">
            <a:xfrm>
              <a:off x="2704" y="8408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6" name="Line 123"/>
            <p:cNvSpPr>
              <a:spLocks noChangeShapeType="1"/>
            </p:cNvSpPr>
            <p:nvPr/>
          </p:nvSpPr>
          <p:spPr bwMode="auto">
            <a:xfrm>
              <a:off x="2759" y="7487"/>
              <a:ext cx="791" cy="4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7" name="Line 124"/>
            <p:cNvSpPr>
              <a:spLocks noChangeShapeType="1"/>
            </p:cNvSpPr>
            <p:nvPr/>
          </p:nvSpPr>
          <p:spPr bwMode="auto">
            <a:xfrm flipH="1" flipV="1">
              <a:off x="2672" y="7603"/>
              <a:ext cx="782" cy="39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" name="Line 125"/>
            <p:cNvSpPr>
              <a:spLocks noChangeShapeType="1"/>
            </p:cNvSpPr>
            <p:nvPr/>
          </p:nvSpPr>
          <p:spPr bwMode="auto">
            <a:xfrm>
              <a:off x="2583" y="7719"/>
              <a:ext cx="774" cy="3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" name="Line 126"/>
            <p:cNvSpPr>
              <a:spLocks noChangeShapeType="1"/>
            </p:cNvSpPr>
            <p:nvPr/>
          </p:nvSpPr>
          <p:spPr bwMode="auto">
            <a:xfrm flipH="1" flipV="1">
              <a:off x="2495" y="7834"/>
              <a:ext cx="766" cy="2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" name="Line 127"/>
            <p:cNvSpPr>
              <a:spLocks noChangeShapeType="1"/>
            </p:cNvSpPr>
            <p:nvPr/>
          </p:nvSpPr>
          <p:spPr bwMode="auto">
            <a:xfrm flipV="1">
              <a:off x="2559" y="7479"/>
              <a:ext cx="448" cy="50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" name="Line 128"/>
            <p:cNvSpPr>
              <a:spLocks noChangeShapeType="1"/>
            </p:cNvSpPr>
            <p:nvPr/>
          </p:nvSpPr>
          <p:spPr bwMode="auto">
            <a:xfrm flipV="1">
              <a:off x="2710" y="7588"/>
              <a:ext cx="457" cy="43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" name="Line 129"/>
            <p:cNvSpPr>
              <a:spLocks noChangeShapeType="1"/>
            </p:cNvSpPr>
            <p:nvPr/>
          </p:nvSpPr>
          <p:spPr bwMode="auto">
            <a:xfrm flipH="1">
              <a:off x="2861" y="7696"/>
              <a:ext cx="466" cy="3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3" name="Line 130"/>
            <p:cNvSpPr>
              <a:spLocks noChangeShapeType="1"/>
            </p:cNvSpPr>
            <p:nvPr/>
          </p:nvSpPr>
          <p:spPr bwMode="auto">
            <a:xfrm flipH="1">
              <a:off x="3013" y="7805"/>
              <a:ext cx="474" cy="28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" name="Line 131"/>
            <p:cNvSpPr>
              <a:spLocks noChangeShapeType="1"/>
            </p:cNvSpPr>
            <p:nvPr/>
          </p:nvSpPr>
          <p:spPr bwMode="auto">
            <a:xfrm>
              <a:off x="3261" y="8080"/>
              <a:ext cx="642" cy="1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5" name="Line 132"/>
            <p:cNvSpPr>
              <a:spLocks noChangeShapeType="1"/>
            </p:cNvSpPr>
            <p:nvPr/>
          </p:nvSpPr>
          <p:spPr bwMode="auto">
            <a:xfrm>
              <a:off x="3357" y="8038"/>
              <a:ext cx="64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" name="Line 133"/>
            <p:cNvSpPr>
              <a:spLocks noChangeShapeType="1"/>
            </p:cNvSpPr>
            <p:nvPr/>
          </p:nvSpPr>
          <p:spPr bwMode="auto">
            <a:xfrm flipV="1">
              <a:off x="3454" y="7974"/>
              <a:ext cx="637" cy="2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" name="Line 134"/>
            <p:cNvSpPr>
              <a:spLocks noChangeShapeType="1"/>
            </p:cNvSpPr>
            <p:nvPr/>
          </p:nvSpPr>
          <p:spPr bwMode="auto">
            <a:xfrm flipV="1">
              <a:off x="3550" y="7868"/>
              <a:ext cx="635" cy="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" name="Line 135"/>
            <p:cNvSpPr>
              <a:spLocks noChangeShapeType="1"/>
            </p:cNvSpPr>
            <p:nvPr/>
          </p:nvSpPr>
          <p:spPr bwMode="auto">
            <a:xfrm flipH="1">
              <a:off x="3293" y="7883"/>
              <a:ext cx="480" cy="2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" name="Line 136"/>
            <p:cNvSpPr>
              <a:spLocks noChangeShapeType="1"/>
            </p:cNvSpPr>
            <p:nvPr/>
          </p:nvSpPr>
          <p:spPr bwMode="auto">
            <a:xfrm flipV="1">
              <a:off x="3422" y="7853"/>
              <a:ext cx="478" cy="3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" name="Line 137"/>
            <p:cNvSpPr>
              <a:spLocks noChangeShapeType="1"/>
            </p:cNvSpPr>
            <p:nvPr/>
          </p:nvSpPr>
          <p:spPr bwMode="auto">
            <a:xfrm flipH="1">
              <a:off x="3551" y="7823"/>
              <a:ext cx="475" cy="3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" name="Line 138"/>
            <p:cNvSpPr>
              <a:spLocks noChangeShapeType="1"/>
            </p:cNvSpPr>
            <p:nvPr/>
          </p:nvSpPr>
          <p:spPr bwMode="auto">
            <a:xfrm flipH="1">
              <a:off x="3680" y="7793"/>
              <a:ext cx="473" cy="46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" name="Line 139"/>
            <p:cNvSpPr>
              <a:spLocks noChangeShapeType="1"/>
            </p:cNvSpPr>
            <p:nvPr/>
          </p:nvSpPr>
          <p:spPr bwMode="auto">
            <a:xfrm flipV="1">
              <a:off x="2692" y="8289"/>
              <a:ext cx="647" cy="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3" name="Line 140"/>
            <p:cNvSpPr>
              <a:spLocks noChangeShapeType="1"/>
            </p:cNvSpPr>
            <p:nvPr/>
          </p:nvSpPr>
          <p:spPr bwMode="auto">
            <a:xfrm flipH="1">
              <a:off x="2810" y="8289"/>
              <a:ext cx="646" cy="2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4" name="Line 141"/>
            <p:cNvSpPr>
              <a:spLocks noChangeShapeType="1"/>
            </p:cNvSpPr>
            <p:nvPr/>
          </p:nvSpPr>
          <p:spPr bwMode="auto">
            <a:xfrm>
              <a:off x="2928" y="8248"/>
              <a:ext cx="646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" name="Line 142"/>
            <p:cNvSpPr>
              <a:spLocks noChangeShapeType="1"/>
            </p:cNvSpPr>
            <p:nvPr/>
          </p:nvSpPr>
          <p:spPr bwMode="auto">
            <a:xfrm flipH="1" flipV="1">
              <a:off x="3046" y="8185"/>
              <a:ext cx="645" cy="1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6" name="Line 143"/>
            <p:cNvSpPr>
              <a:spLocks noChangeShapeType="1"/>
            </p:cNvSpPr>
            <p:nvPr/>
          </p:nvSpPr>
          <p:spPr bwMode="auto">
            <a:xfrm flipH="1">
              <a:off x="2704" y="8155"/>
              <a:ext cx="589" cy="2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" name="Line 144"/>
            <p:cNvSpPr>
              <a:spLocks noChangeShapeType="1"/>
            </p:cNvSpPr>
            <p:nvPr/>
          </p:nvSpPr>
          <p:spPr bwMode="auto">
            <a:xfrm flipH="1">
              <a:off x="2833" y="8189"/>
              <a:ext cx="589" cy="18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" name="Line 145"/>
            <p:cNvSpPr>
              <a:spLocks noChangeShapeType="1"/>
            </p:cNvSpPr>
            <p:nvPr/>
          </p:nvSpPr>
          <p:spPr bwMode="auto">
            <a:xfrm flipV="1">
              <a:off x="2963" y="8222"/>
              <a:ext cx="588" cy="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" name="Line 146"/>
            <p:cNvSpPr>
              <a:spLocks noChangeShapeType="1"/>
            </p:cNvSpPr>
            <p:nvPr/>
          </p:nvSpPr>
          <p:spPr bwMode="auto">
            <a:xfrm flipV="1">
              <a:off x="3092" y="8256"/>
              <a:ext cx="588" cy="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" name="Line 147"/>
            <p:cNvSpPr>
              <a:spLocks noChangeShapeType="1"/>
            </p:cNvSpPr>
            <p:nvPr/>
          </p:nvSpPr>
          <p:spPr bwMode="auto">
            <a:xfrm>
              <a:off x="3148" y="9992"/>
              <a:ext cx="798" cy="12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" name="Line 148"/>
            <p:cNvSpPr>
              <a:spLocks noChangeShapeType="1"/>
            </p:cNvSpPr>
            <p:nvPr/>
          </p:nvSpPr>
          <p:spPr bwMode="auto">
            <a:xfrm>
              <a:off x="3946" y="10119"/>
              <a:ext cx="647" cy="1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2" name="Line 149"/>
            <p:cNvSpPr>
              <a:spLocks noChangeShapeType="1"/>
            </p:cNvSpPr>
            <p:nvPr/>
          </p:nvSpPr>
          <p:spPr bwMode="auto">
            <a:xfrm flipV="1">
              <a:off x="5180" y="9781"/>
              <a:ext cx="471" cy="1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" name="Line 150"/>
            <p:cNvSpPr>
              <a:spLocks noChangeShapeType="1"/>
            </p:cNvSpPr>
            <p:nvPr/>
          </p:nvSpPr>
          <p:spPr bwMode="auto">
            <a:xfrm flipH="1" flipV="1">
              <a:off x="5018" y="9595"/>
              <a:ext cx="633" cy="1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4" name="Line 151"/>
            <p:cNvSpPr>
              <a:spLocks noChangeShapeType="1"/>
            </p:cNvSpPr>
            <p:nvPr/>
          </p:nvSpPr>
          <p:spPr bwMode="auto">
            <a:xfrm>
              <a:off x="4219" y="9389"/>
              <a:ext cx="799" cy="2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" name="Line 152"/>
            <p:cNvSpPr>
              <a:spLocks noChangeShapeType="1"/>
            </p:cNvSpPr>
            <p:nvPr/>
          </p:nvSpPr>
          <p:spPr bwMode="auto">
            <a:xfrm flipH="1">
              <a:off x="4536" y="9595"/>
              <a:ext cx="482" cy="2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" name="Line 153"/>
            <p:cNvSpPr>
              <a:spLocks noChangeShapeType="1"/>
            </p:cNvSpPr>
            <p:nvPr/>
          </p:nvSpPr>
          <p:spPr bwMode="auto">
            <a:xfrm>
              <a:off x="4536" y="9803"/>
              <a:ext cx="644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7" name="Line 154"/>
            <p:cNvSpPr>
              <a:spLocks noChangeShapeType="1"/>
            </p:cNvSpPr>
            <p:nvPr/>
          </p:nvSpPr>
          <p:spPr bwMode="auto">
            <a:xfrm flipH="1">
              <a:off x="4593" y="9971"/>
              <a:ext cx="587" cy="3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8" name="Line 155"/>
            <p:cNvSpPr>
              <a:spLocks noChangeShapeType="1"/>
            </p:cNvSpPr>
            <p:nvPr/>
          </p:nvSpPr>
          <p:spPr bwMode="auto">
            <a:xfrm flipV="1">
              <a:off x="3148" y="9632"/>
              <a:ext cx="631" cy="36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" name="Line 156"/>
            <p:cNvSpPr>
              <a:spLocks noChangeShapeType="1"/>
            </p:cNvSpPr>
            <p:nvPr/>
          </p:nvSpPr>
          <p:spPr bwMode="auto">
            <a:xfrm>
              <a:off x="3779" y="9632"/>
              <a:ext cx="757" cy="1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" name="Line 157"/>
            <p:cNvSpPr>
              <a:spLocks noChangeShapeType="1"/>
            </p:cNvSpPr>
            <p:nvPr/>
          </p:nvSpPr>
          <p:spPr bwMode="auto">
            <a:xfrm flipV="1">
              <a:off x="3946" y="9803"/>
              <a:ext cx="590" cy="3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" name="Line 158"/>
            <p:cNvSpPr>
              <a:spLocks noChangeShapeType="1"/>
            </p:cNvSpPr>
            <p:nvPr/>
          </p:nvSpPr>
          <p:spPr bwMode="auto">
            <a:xfrm flipV="1">
              <a:off x="3779" y="9389"/>
              <a:ext cx="440" cy="2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" name="Line 159"/>
            <p:cNvSpPr>
              <a:spLocks noChangeShapeType="1"/>
            </p:cNvSpPr>
            <p:nvPr/>
          </p:nvSpPr>
          <p:spPr bwMode="auto">
            <a:xfrm flipV="1">
              <a:off x="4536" y="9467"/>
              <a:ext cx="1" cy="33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" name="Line 160"/>
            <p:cNvSpPr>
              <a:spLocks noChangeShapeType="1"/>
            </p:cNvSpPr>
            <p:nvPr/>
          </p:nvSpPr>
          <p:spPr bwMode="auto">
            <a:xfrm flipH="1">
              <a:off x="3779" y="9467"/>
              <a:ext cx="757" cy="165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4" name="Line 161"/>
            <p:cNvSpPr>
              <a:spLocks noChangeShapeType="1"/>
            </p:cNvSpPr>
            <p:nvPr/>
          </p:nvSpPr>
          <p:spPr bwMode="auto">
            <a:xfrm flipH="1">
              <a:off x="3946" y="9467"/>
              <a:ext cx="590" cy="652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" name="Line 162"/>
            <p:cNvSpPr>
              <a:spLocks noChangeShapeType="1"/>
            </p:cNvSpPr>
            <p:nvPr/>
          </p:nvSpPr>
          <p:spPr bwMode="auto">
            <a:xfrm>
              <a:off x="4536" y="9467"/>
              <a:ext cx="644" cy="5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" name="Line 163"/>
            <p:cNvSpPr>
              <a:spLocks noChangeShapeType="1"/>
            </p:cNvSpPr>
            <p:nvPr/>
          </p:nvSpPr>
          <p:spPr bwMode="auto">
            <a:xfrm>
              <a:off x="4536" y="9467"/>
              <a:ext cx="482" cy="1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" name="Line 164"/>
            <p:cNvSpPr>
              <a:spLocks noChangeShapeType="1"/>
            </p:cNvSpPr>
            <p:nvPr/>
          </p:nvSpPr>
          <p:spPr bwMode="auto">
            <a:xfrm>
              <a:off x="3274" y="9920"/>
              <a:ext cx="790" cy="69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" name="Line 165"/>
            <p:cNvSpPr>
              <a:spLocks noChangeShapeType="1"/>
            </p:cNvSpPr>
            <p:nvPr/>
          </p:nvSpPr>
          <p:spPr bwMode="auto">
            <a:xfrm>
              <a:off x="4064" y="9989"/>
              <a:ext cx="647" cy="2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" name="Line 166"/>
            <p:cNvSpPr>
              <a:spLocks noChangeShapeType="1"/>
            </p:cNvSpPr>
            <p:nvPr/>
          </p:nvSpPr>
          <p:spPr bwMode="auto">
            <a:xfrm flipH="1" flipV="1">
              <a:off x="4182" y="9858"/>
              <a:ext cx="646" cy="3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" name="Line 167"/>
            <p:cNvSpPr>
              <a:spLocks noChangeShapeType="1"/>
            </p:cNvSpPr>
            <p:nvPr/>
          </p:nvSpPr>
          <p:spPr bwMode="auto">
            <a:xfrm flipH="1" flipV="1">
              <a:off x="3400" y="9848"/>
              <a:ext cx="782" cy="10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" name="Line 168"/>
            <p:cNvSpPr>
              <a:spLocks noChangeShapeType="1"/>
            </p:cNvSpPr>
            <p:nvPr/>
          </p:nvSpPr>
          <p:spPr bwMode="auto">
            <a:xfrm flipV="1">
              <a:off x="3526" y="9728"/>
              <a:ext cx="774" cy="48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" name="Line 169"/>
            <p:cNvSpPr>
              <a:spLocks noChangeShapeType="1"/>
            </p:cNvSpPr>
            <p:nvPr/>
          </p:nvSpPr>
          <p:spPr bwMode="auto">
            <a:xfrm>
              <a:off x="4300" y="9728"/>
              <a:ext cx="645" cy="37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" name="Line 170"/>
            <p:cNvSpPr>
              <a:spLocks noChangeShapeType="1"/>
            </p:cNvSpPr>
            <p:nvPr/>
          </p:nvSpPr>
          <p:spPr bwMode="auto">
            <a:xfrm flipH="1" flipV="1">
              <a:off x="4418" y="9597"/>
              <a:ext cx="645" cy="4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" name="Line 171"/>
            <p:cNvSpPr>
              <a:spLocks noChangeShapeType="1"/>
            </p:cNvSpPr>
            <p:nvPr/>
          </p:nvSpPr>
          <p:spPr bwMode="auto">
            <a:xfrm flipH="1">
              <a:off x="3653" y="9597"/>
              <a:ext cx="765" cy="107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" name="Line 172"/>
            <p:cNvSpPr>
              <a:spLocks noChangeShapeType="1"/>
            </p:cNvSpPr>
            <p:nvPr/>
          </p:nvSpPr>
          <p:spPr bwMode="auto">
            <a:xfrm flipV="1">
              <a:off x="3867" y="9493"/>
              <a:ext cx="766" cy="9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" name="Line 173"/>
            <p:cNvSpPr>
              <a:spLocks noChangeShapeType="1"/>
            </p:cNvSpPr>
            <p:nvPr/>
          </p:nvSpPr>
          <p:spPr bwMode="auto">
            <a:xfrm>
              <a:off x="4633" y="9493"/>
              <a:ext cx="641" cy="4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" name="Line 174"/>
            <p:cNvSpPr>
              <a:spLocks noChangeShapeType="1"/>
            </p:cNvSpPr>
            <p:nvPr/>
          </p:nvSpPr>
          <p:spPr bwMode="auto">
            <a:xfrm flipH="1" flipV="1">
              <a:off x="4729" y="9518"/>
              <a:ext cx="640" cy="37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" name="Line 175"/>
            <p:cNvSpPr>
              <a:spLocks noChangeShapeType="1"/>
            </p:cNvSpPr>
            <p:nvPr/>
          </p:nvSpPr>
          <p:spPr bwMode="auto">
            <a:xfrm flipH="1">
              <a:off x="3955" y="9518"/>
              <a:ext cx="774" cy="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" name="Line 176"/>
            <p:cNvSpPr>
              <a:spLocks noChangeShapeType="1"/>
            </p:cNvSpPr>
            <p:nvPr/>
          </p:nvSpPr>
          <p:spPr bwMode="auto">
            <a:xfrm>
              <a:off x="4043" y="9486"/>
              <a:ext cx="782" cy="5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" name="Line 177"/>
            <p:cNvSpPr>
              <a:spLocks noChangeShapeType="1"/>
            </p:cNvSpPr>
            <p:nvPr/>
          </p:nvSpPr>
          <p:spPr bwMode="auto">
            <a:xfrm>
              <a:off x="4825" y="9544"/>
              <a:ext cx="638" cy="3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" name="Line 178"/>
            <p:cNvSpPr>
              <a:spLocks noChangeShapeType="1"/>
            </p:cNvSpPr>
            <p:nvPr/>
          </p:nvSpPr>
          <p:spPr bwMode="auto">
            <a:xfrm flipH="1" flipV="1">
              <a:off x="4922" y="9569"/>
              <a:ext cx="635" cy="2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" name="Line 179"/>
            <p:cNvSpPr>
              <a:spLocks noChangeShapeType="1"/>
            </p:cNvSpPr>
            <p:nvPr/>
          </p:nvSpPr>
          <p:spPr bwMode="auto">
            <a:xfrm flipH="1" flipV="1">
              <a:off x="4131" y="9437"/>
              <a:ext cx="791" cy="1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" name="Line 180"/>
            <p:cNvSpPr>
              <a:spLocks noChangeShapeType="1"/>
            </p:cNvSpPr>
            <p:nvPr/>
          </p:nvSpPr>
          <p:spPr bwMode="auto">
            <a:xfrm flipH="1">
              <a:off x="3931" y="9430"/>
              <a:ext cx="448" cy="1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4" name="Line 181"/>
            <p:cNvSpPr>
              <a:spLocks noChangeShapeType="1"/>
            </p:cNvSpPr>
            <p:nvPr/>
          </p:nvSpPr>
          <p:spPr bwMode="auto">
            <a:xfrm flipH="1">
              <a:off x="3307" y="9599"/>
              <a:ext cx="624" cy="419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5" name="Line 182"/>
            <p:cNvSpPr>
              <a:spLocks noChangeShapeType="1"/>
            </p:cNvSpPr>
            <p:nvPr/>
          </p:nvSpPr>
          <p:spPr bwMode="auto">
            <a:xfrm flipV="1">
              <a:off x="3467" y="9566"/>
              <a:ext cx="615" cy="477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" name="Line 183"/>
            <p:cNvSpPr>
              <a:spLocks noChangeShapeType="1"/>
            </p:cNvSpPr>
            <p:nvPr/>
          </p:nvSpPr>
          <p:spPr bwMode="auto">
            <a:xfrm flipV="1">
              <a:off x="4082" y="9471"/>
              <a:ext cx="457" cy="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7" name="Line 184"/>
            <p:cNvSpPr>
              <a:spLocks noChangeShapeType="1"/>
            </p:cNvSpPr>
            <p:nvPr/>
          </p:nvSpPr>
          <p:spPr bwMode="auto">
            <a:xfrm flipH="1">
              <a:off x="4233" y="9512"/>
              <a:ext cx="466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" name="Line 185"/>
            <p:cNvSpPr>
              <a:spLocks noChangeShapeType="1"/>
            </p:cNvSpPr>
            <p:nvPr/>
          </p:nvSpPr>
          <p:spPr bwMode="auto">
            <a:xfrm flipH="1">
              <a:off x="3626" y="9533"/>
              <a:ext cx="607" cy="535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9" name="Line 186"/>
            <p:cNvSpPr>
              <a:spLocks noChangeShapeType="1"/>
            </p:cNvSpPr>
            <p:nvPr/>
          </p:nvSpPr>
          <p:spPr bwMode="auto">
            <a:xfrm flipV="1">
              <a:off x="3786" y="9500"/>
              <a:ext cx="599" cy="594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" name="Line 187"/>
            <p:cNvSpPr>
              <a:spLocks noChangeShapeType="1"/>
            </p:cNvSpPr>
            <p:nvPr/>
          </p:nvSpPr>
          <p:spPr bwMode="auto">
            <a:xfrm>
              <a:off x="4385" y="9500"/>
              <a:ext cx="473" cy="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" name="Line 188"/>
            <p:cNvSpPr>
              <a:spLocks noChangeShapeType="1"/>
            </p:cNvSpPr>
            <p:nvPr/>
          </p:nvSpPr>
          <p:spPr bwMode="auto">
            <a:xfrm flipH="1" flipV="1">
              <a:off x="4665" y="9568"/>
              <a:ext cx="480" cy="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" name="Line 189"/>
            <p:cNvSpPr>
              <a:spLocks noChangeShapeType="1"/>
            </p:cNvSpPr>
            <p:nvPr/>
          </p:nvSpPr>
          <p:spPr bwMode="auto">
            <a:xfrm flipH="1">
              <a:off x="4075" y="9568"/>
              <a:ext cx="590" cy="58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" name="Line 190"/>
            <p:cNvSpPr>
              <a:spLocks noChangeShapeType="1"/>
            </p:cNvSpPr>
            <p:nvPr/>
          </p:nvSpPr>
          <p:spPr bwMode="auto">
            <a:xfrm flipH="1" flipV="1">
              <a:off x="4794" y="9669"/>
              <a:ext cx="47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4" name="Line 191"/>
            <p:cNvSpPr>
              <a:spLocks noChangeShapeType="1"/>
            </p:cNvSpPr>
            <p:nvPr/>
          </p:nvSpPr>
          <p:spPr bwMode="auto">
            <a:xfrm flipH="1">
              <a:off x="4205" y="9669"/>
              <a:ext cx="589" cy="5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5" name="Line 192"/>
            <p:cNvSpPr>
              <a:spLocks noChangeShapeType="1"/>
            </p:cNvSpPr>
            <p:nvPr/>
          </p:nvSpPr>
          <p:spPr bwMode="auto">
            <a:xfrm flipH="1">
              <a:off x="4923" y="9706"/>
              <a:ext cx="475" cy="6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6" name="Line 193"/>
            <p:cNvSpPr>
              <a:spLocks noChangeShapeType="1"/>
            </p:cNvSpPr>
            <p:nvPr/>
          </p:nvSpPr>
          <p:spPr bwMode="auto">
            <a:xfrm flipH="1">
              <a:off x="4334" y="9769"/>
              <a:ext cx="589" cy="4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" name="Line 194"/>
            <p:cNvSpPr>
              <a:spLocks noChangeShapeType="1"/>
            </p:cNvSpPr>
            <p:nvPr/>
          </p:nvSpPr>
          <p:spPr bwMode="auto">
            <a:xfrm flipV="1">
              <a:off x="4464" y="9870"/>
              <a:ext cx="587" cy="3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" name="Line 195"/>
            <p:cNvSpPr>
              <a:spLocks noChangeShapeType="1"/>
            </p:cNvSpPr>
            <p:nvPr/>
          </p:nvSpPr>
          <p:spPr bwMode="auto">
            <a:xfrm flipV="1">
              <a:off x="5051" y="9743"/>
              <a:ext cx="474" cy="12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9" name="Line 196"/>
            <p:cNvSpPr>
              <a:spLocks noChangeShapeType="1"/>
            </p:cNvSpPr>
            <p:nvPr/>
          </p:nvSpPr>
          <p:spPr bwMode="auto">
            <a:xfrm>
              <a:off x="404" y="9432"/>
              <a:ext cx="798" cy="12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" name="Line 197"/>
            <p:cNvSpPr>
              <a:spLocks noChangeShapeType="1"/>
            </p:cNvSpPr>
            <p:nvPr/>
          </p:nvSpPr>
          <p:spPr bwMode="auto">
            <a:xfrm>
              <a:off x="1202" y="9558"/>
              <a:ext cx="648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" name="Line 198"/>
            <p:cNvSpPr>
              <a:spLocks noChangeShapeType="1"/>
            </p:cNvSpPr>
            <p:nvPr/>
          </p:nvSpPr>
          <p:spPr bwMode="auto">
            <a:xfrm flipV="1">
              <a:off x="2437" y="9220"/>
              <a:ext cx="471" cy="1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" name="Line 199"/>
            <p:cNvSpPr>
              <a:spLocks noChangeShapeType="1"/>
            </p:cNvSpPr>
            <p:nvPr/>
          </p:nvSpPr>
          <p:spPr bwMode="auto">
            <a:xfrm flipH="1" flipV="1">
              <a:off x="2275" y="9034"/>
              <a:ext cx="633" cy="1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" name="Line 200"/>
            <p:cNvSpPr>
              <a:spLocks noChangeShapeType="1"/>
            </p:cNvSpPr>
            <p:nvPr/>
          </p:nvSpPr>
          <p:spPr bwMode="auto">
            <a:xfrm>
              <a:off x="1476" y="8828"/>
              <a:ext cx="799" cy="2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" name="Line 201"/>
            <p:cNvSpPr>
              <a:spLocks noChangeShapeType="1"/>
            </p:cNvSpPr>
            <p:nvPr/>
          </p:nvSpPr>
          <p:spPr bwMode="auto">
            <a:xfrm flipH="1">
              <a:off x="1793" y="9034"/>
              <a:ext cx="482" cy="2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" name="Line 202"/>
            <p:cNvSpPr>
              <a:spLocks noChangeShapeType="1"/>
            </p:cNvSpPr>
            <p:nvPr/>
          </p:nvSpPr>
          <p:spPr bwMode="auto">
            <a:xfrm>
              <a:off x="1793" y="9243"/>
              <a:ext cx="644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6" name="Line 203"/>
            <p:cNvSpPr>
              <a:spLocks noChangeShapeType="1"/>
            </p:cNvSpPr>
            <p:nvPr/>
          </p:nvSpPr>
          <p:spPr bwMode="auto">
            <a:xfrm flipH="1">
              <a:off x="1850" y="9411"/>
              <a:ext cx="587" cy="3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7" name="Line 204"/>
            <p:cNvSpPr>
              <a:spLocks noChangeShapeType="1"/>
            </p:cNvSpPr>
            <p:nvPr/>
          </p:nvSpPr>
          <p:spPr bwMode="auto">
            <a:xfrm flipV="1">
              <a:off x="404" y="9071"/>
              <a:ext cx="632" cy="3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8" name="Line 205"/>
            <p:cNvSpPr>
              <a:spLocks noChangeShapeType="1"/>
            </p:cNvSpPr>
            <p:nvPr/>
          </p:nvSpPr>
          <p:spPr bwMode="auto">
            <a:xfrm>
              <a:off x="1036" y="9071"/>
              <a:ext cx="757" cy="1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9" name="Line 206"/>
            <p:cNvSpPr>
              <a:spLocks noChangeShapeType="1"/>
            </p:cNvSpPr>
            <p:nvPr/>
          </p:nvSpPr>
          <p:spPr bwMode="auto">
            <a:xfrm flipV="1">
              <a:off x="1202" y="9243"/>
              <a:ext cx="591" cy="31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" name="Line 207"/>
            <p:cNvSpPr>
              <a:spLocks noChangeShapeType="1"/>
            </p:cNvSpPr>
            <p:nvPr/>
          </p:nvSpPr>
          <p:spPr bwMode="auto">
            <a:xfrm flipV="1">
              <a:off x="1036" y="8828"/>
              <a:ext cx="440" cy="2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" name="Line 208"/>
            <p:cNvSpPr>
              <a:spLocks noChangeShapeType="1"/>
            </p:cNvSpPr>
            <p:nvPr/>
          </p:nvSpPr>
          <p:spPr bwMode="auto">
            <a:xfrm flipV="1">
              <a:off x="1036" y="8735"/>
              <a:ext cx="1" cy="33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" name="Line 209"/>
            <p:cNvSpPr>
              <a:spLocks noChangeShapeType="1"/>
            </p:cNvSpPr>
            <p:nvPr/>
          </p:nvSpPr>
          <p:spPr bwMode="auto">
            <a:xfrm flipH="1">
              <a:off x="404" y="8735"/>
              <a:ext cx="632" cy="697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" name="Line 210"/>
            <p:cNvSpPr>
              <a:spLocks noChangeShapeType="1"/>
            </p:cNvSpPr>
            <p:nvPr/>
          </p:nvSpPr>
          <p:spPr bwMode="auto">
            <a:xfrm>
              <a:off x="1036" y="8735"/>
              <a:ext cx="757" cy="508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4" name="Line 211"/>
            <p:cNvSpPr>
              <a:spLocks noChangeShapeType="1"/>
            </p:cNvSpPr>
            <p:nvPr/>
          </p:nvSpPr>
          <p:spPr bwMode="auto">
            <a:xfrm>
              <a:off x="1036" y="8735"/>
              <a:ext cx="440" cy="9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" name="Line 212"/>
            <p:cNvSpPr>
              <a:spLocks noChangeShapeType="1"/>
            </p:cNvSpPr>
            <p:nvPr/>
          </p:nvSpPr>
          <p:spPr bwMode="auto">
            <a:xfrm flipV="1">
              <a:off x="2437" y="9074"/>
              <a:ext cx="1" cy="3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6" name="Line 213"/>
            <p:cNvSpPr>
              <a:spLocks noChangeShapeType="1"/>
            </p:cNvSpPr>
            <p:nvPr/>
          </p:nvSpPr>
          <p:spPr bwMode="auto">
            <a:xfrm>
              <a:off x="2437" y="9074"/>
              <a:ext cx="471" cy="1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7" name="Line 214"/>
            <p:cNvSpPr>
              <a:spLocks noChangeShapeType="1"/>
            </p:cNvSpPr>
            <p:nvPr/>
          </p:nvSpPr>
          <p:spPr bwMode="auto">
            <a:xfrm flipH="1">
              <a:off x="1793" y="9074"/>
              <a:ext cx="644" cy="1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" name="Line 215"/>
            <p:cNvSpPr>
              <a:spLocks noChangeShapeType="1"/>
            </p:cNvSpPr>
            <p:nvPr/>
          </p:nvSpPr>
          <p:spPr bwMode="auto">
            <a:xfrm flipH="1">
              <a:off x="1850" y="9074"/>
              <a:ext cx="587" cy="6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9" name="Line 216"/>
            <p:cNvSpPr>
              <a:spLocks noChangeShapeType="1"/>
            </p:cNvSpPr>
            <p:nvPr/>
          </p:nvSpPr>
          <p:spPr bwMode="auto">
            <a:xfrm flipV="1">
              <a:off x="530" y="9293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" name="Line 217"/>
            <p:cNvSpPr>
              <a:spLocks noChangeShapeType="1"/>
            </p:cNvSpPr>
            <p:nvPr/>
          </p:nvSpPr>
          <p:spPr bwMode="auto">
            <a:xfrm>
              <a:off x="657" y="9153"/>
              <a:ext cx="1" cy="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" name="Line 218"/>
            <p:cNvSpPr>
              <a:spLocks noChangeShapeType="1"/>
            </p:cNvSpPr>
            <p:nvPr/>
          </p:nvSpPr>
          <p:spPr bwMode="auto">
            <a:xfrm>
              <a:off x="783" y="9014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" name="Line 219"/>
            <p:cNvSpPr>
              <a:spLocks noChangeShapeType="1"/>
            </p:cNvSpPr>
            <p:nvPr/>
          </p:nvSpPr>
          <p:spPr bwMode="auto">
            <a:xfrm>
              <a:off x="909" y="8875"/>
              <a:ext cx="1" cy="2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3" name="Line 220"/>
            <p:cNvSpPr>
              <a:spLocks noChangeShapeType="1"/>
            </p:cNvSpPr>
            <p:nvPr/>
          </p:nvSpPr>
          <p:spPr bwMode="auto">
            <a:xfrm>
              <a:off x="1124" y="8754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4" name="Line 221"/>
            <p:cNvSpPr>
              <a:spLocks noChangeShapeType="1"/>
            </p:cNvSpPr>
            <p:nvPr/>
          </p:nvSpPr>
          <p:spPr bwMode="auto">
            <a:xfrm>
              <a:off x="1212" y="8772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5" name="Line 222"/>
            <p:cNvSpPr>
              <a:spLocks noChangeShapeType="1"/>
            </p:cNvSpPr>
            <p:nvPr/>
          </p:nvSpPr>
          <p:spPr bwMode="auto">
            <a:xfrm>
              <a:off x="1300" y="8791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6" name="Line 223"/>
            <p:cNvSpPr>
              <a:spLocks noChangeShapeType="1"/>
            </p:cNvSpPr>
            <p:nvPr/>
          </p:nvSpPr>
          <p:spPr bwMode="auto">
            <a:xfrm>
              <a:off x="1388" y="8810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7" name="Line 224"/>
            <p:cNvSpPr>
              <a:spLocks noChangeShapeType="1"/>
            </p:cNvSpPr>
            <p:nvPr/>
          </p:nvSpPr>
          <p:spPr bwMode="auto">
            <a:xfrm>
              <a:off x="1967" y="9612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" name="Line 225"/>
            <p:cNvSpPr>
              <a:spLocks noChangeShapeType="1"/>
            </p:cNvSpPr>
            <p:nvPr/>
          </p:nvSpPr>
          <p:spPr bwMode="auto">
            <a:xfrm>
              <a:off x="2085" y="9477"/>
              <a:ext cx="1" cy="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9" name="Line 226"/>
            <p:cNvSpPr>
              <a:spLocks noChangeShapeType="1"/>
            </p:cNvSpPr>
            <p:nvPr/>
          </p:nvSpPr>
          <p:spPr bwMode="auto">
            <a:xfrm>
              <a:off x="2202" y="9343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" name="Line 227"/>
            <p:cNvSpPr>
              <a:spLocks noChangeShapeType="1"/>
            </p:cNvSpPr>
            <p:nvPr/>
          </p:nvSpPr>
          <p:spPr bwMode="auto">
            <a:xfrm>
              <a:off x="2319" y="9209"/>
              <a:ext cx="1" cy="2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" name="Line 228"/>
            <p:cNvSpPr>
              <a:spLocks noChangeShapeType="1"/>
            </p:cNvSpPr>
            <p:nvPr/>
          </p:nvSpPr>
          <p:spPr bwMode="auto">
            <a:xfrm>
              <a:off x="2531" y="9103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" name="Line 229"/>
            <p:cNvSpPr>
              <a:spLocks noChangeShapeType="1"/>
            </p:cNvSpPr>
            <p:nvPr/>
          </p:nvSpPr>
          <p:spPr bwMode="auto">
            <a:xfrm>
              <a:off x="2625" y="9133"/>
              <a:ext cx="1" cy="2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" name="Line 230"/>
            <p:cNvSpPr>
              <a:spLocks noChangeShapeType="1"/>
            </p:cNvSpPr>
            <p:nvPr/>
          </p:nvSpPr>
          <p:spPr bwMode="auto">
            <a:xfrm>
              <a:off x="2720" y="9162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" name="Line 231"/>
            <p:cNvSpPr>
              <a:spLocks noChangeShapeType="1"/>
            </p:cNvSpPr>
            <p:nvPr/>
          </p:nvSpPr>
          <p:spPr bwMode="auto">
            <a:xfrm>
              <a:off x="2814" y="9191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5" name="Line 232"/>
            <p:cNvSpPr>
              <a:spLocks noChangeShapeType="1"/>
            </p:cNvSpPr>
            <p:nvPr/>
          </p:nvSpPr>
          <p:spPr bwMode="auto">
            <a:xfrm flipV="1">
              <a:off x="564" y="8837"/>
              <a:ext cx="623" cy="620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6" name="Line 233"/>
            <p:cNvSpPr>
              <a:spLocks noChangeShapeType="1"/>
            </p:cNvSpPr>
            <p:nvPr/>
          </p:nvSpPr>
          <p:spPr bwMode="auto">
            <a:xfrm flipH="1">
              <a:off x="723" y="8938"/>
              <a:ext cx="615" cy="545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7" name="Line 234"/>
            <p:cNvSpPr>
              <a:spLocks noChangeShapeType="1"/>
            </p:cNvSpPr>
            <p:nvPr/>
          </p:nvSpPr>
          <p:spPr bwMode="auto">
            <a:xfrm flipV="1">
              <a:off x="883" y="9040"/>
              <a:ext cx="607" cy="468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8" name="Line 235"/>
            <p:cNvSpPr>
              <a:spLocks noChangeShapeType="1"/>
            </p:cNvSpPr>
            <p:nvPr/>
          </p:nvSpPr>
          <p:spPr bwMode="auto">
            <a:xfrm flipH="1">
              <a:off x="1043" y="9141"/>
              <a:ext cx="598" cy="392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9" name="Line 236"/>
            <p:cNvSpPr>
              <a:spLocks noChangeShapeType="1"/>
            </p:cNvSpPr>
            <p:nvPr/>
          </p:nvSpPr>
          <p:spPr bwMode="auto">
            <a:xfrm flipH="1" flipV="1">
              <a:off x="530" y="9293"/>
              <a:ext cx="790" cy="202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0" name="Line 237"/>
            <p:cNvSpPr>
              <a:spLocks noChangeShapeType="1"/>
            </p:cNvSpPr>
            <p:nvPr/>
          </p:nvSpPr>
          <p:spPr bwMode="auto">
            <a:xfrm>
              <a:off x="657" y="9153"/>
              <a:ext cx="781" cy="279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" name="Line 238"/>
            <p:cNvSpPr>
              <a:spLocks noChangeShapeType="1"/>
            </p:cNvSpPr>
            <p:nvPr/>
          </p:nvSpPr>
          <p:spPr bwMode="auto">
            <a:xfrm flipH="1" flipV="1">
              <a:off x="783" y="9014"/>
              <a:ext cx="773" cy="355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" name="Line 239"/>
            <p:cNvSpPr>
              <a:spLocks noChangeShapeType="1"/>
            </p:cNvSpPr>
            <p:nvPr/>
          </p:nvSpPr>
          <p:spPr bwMode="auto">
            <a:xfrm flipH="1" flipV="1">
              <a:off x="909" y="8875"/>
              <a:ext cx="766" cy="431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" name="Line 240"/>
            <p:cNvSpPr>
              <a:spLocks noChangeShapeType="1"/>
            </p:cNvSpPr>
            <p:nvPr/>
          </p:nvSpPr>
          <p:spPr bwMode="auto">
            <a:xfrm>
              <a:off x="1124" y="8754"/>
              <a:ext cx="765" cy="44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" name="Line 241"/>
            <p:cNvSpPr>
              <a:spLocks noChangeShapeType="1"/>
            </p:cNvSpPr>
            <p:nvPr/>
          </p:nvSpPr>
          <p:spPr bwMode="auto">
            <a:xfrm flipH="1" flipV="1">
              <a:off x="1212" y="8772"/>
              <a:ext cx="773" cy="3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" name="Line 242"/>
            <p:cNvSpPr>
              <a:spLocks noChangeShapeType="1"/>
            </p:cNvSpPr>
            <p:nvPr/>
          </p:nvSpPr>
          <p:spPr bwMode="auto">
            <a:xfrm>
              <a:off x="1300" y="8791"/>
              <a:ext cx="782" cy="32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6" name="Line 243"/>
            <p:cNvSpPr>
              <a:spLocks noChangeShapeType="1"/>
            </p:cNvSpPr>
            <p:nvPr/>
          </p:nvSpPr>
          <p:spPr bwMode="auto">
            <a:xfrm flipH="1" flipV="1">
              <a:off x="1388" y="8810"/>
              <a:ext cx="790" cy="2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7" name="Line 244"/>
            <p:cNvSpPr>
              <a:spLocks noChangeShapeType="1"/>
            </p:cNvSpPr>
            <p:nvPr/>
          </p:nvSpPr>
          <p:spPr bwMode="auto">
            <a:xfrm flipH="1" flipV="1">
              <a:off x="1187" y="8837"/>
              <a:ext cx="449" cy="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" name="Line 245"/>
            <p:cNvSpPr>
              <a:spLocks noChangeShapeType="1"/>
            </p:cNvSpPr>
            <p:nvPr/>
          </p:nvSpPr>
          <p:spPr bwMode="auto">
            <a:xfrm flipV="1">
              <a:off x="1338" y="8911"/>
              <a:ext cx="457" cy="2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" name="Line 246"/>
            <p:cNvSpPr>
              <a:spLocks noChangeShapeType="1"/>
            </p:cNvSpPr>
            <p:nvPr/>
          </p:nvSpPr>
          <p:spPr bwMode="auto">
            <a:xfrm flipV="1">
              <a:off x="1490" y="8952"/>
              <a:ext cx="465" cy="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0" name="Line 247"/>
            <p:cNvSpPr>
              <a:spLocks noChangeShapeType="1"/>
            </p:cNvSpPr>
            <p:nvPr/>
          </p:nvSpPr>
          <p:spPr bwMode="auto">
            <a:xfrm flipV="1">
              <a:off x="1641" y="8993"/>
              <a:ext cx="474" cy="14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" name="Line 248"/>
            <p:cNvSpPr>
              <a:spLocks noChangeShapeType="1"/>
            </p:cNvSpPr>
            <p:nvPr/>
          </p:nvSpPr>
          <p:spPr bwMode="auto">
            <a:xfrm flipV="1">
              <a:off x="1332" y="9209"/>
              <a:ext cx="589" cy="3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" name="Line 249"/>
            <p:cNvSpPr>
              <a:spLocks noChangeShapeType="1"/>
            </p:cNvSpPr>
            <p:nvPr/>
          </p:nvSpPr>
          <p:spPr bwMode="auto">
            <a:xfrm flipH="1">
              <a:off x="1461" y="9175"/>
              <a:ext cx="589" cy="45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" name="Line 250"/>
            <p:cNvSpPr>
              <a:spLocks noChangeShapeType="1"/>
            </p:cNvSpPr>
            <p:nvPr/>
          </p:nvSpPr>
          <p:spPr bwMode="auto">
            <a:xfrm flipV="1">
              <a:off x="1591" y="9142"/>
              <a:ext cx="588" cy="5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4" name="Line 251"/>
            <p:cNvSpPr>
              <a:spLocks noChangeShapeType="1"/>
            </p:cNvSpPr>
            <p:nvPr/>
          </p:nvSpPr>
          <p:spPr bwMode="auto">
            <a:xfrm flipV="1">
              <a:off x="1721" y="9108"/>
              <a:ext cx="587" cy="6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5" name="Line 252"/>
            <p:cNvSpPr>
              <a:spLocks noChangeShapeType="1"/>
            </p:cNvSpPr>
            <p:nvPr/>
          </p:nvSpPr>
          <p:spPr bwMode="auto">
            <a:xfrm>
              <a:off x="1320" y="9495"/>
              <a:ext cx="647" cy="1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6" name="Line 253"/>
            <p:cNvSpPr>
              <a:spLocks noChangeShapeType="1"/>
            </p:cNvSpPr>
            <p:nvPr/>
          </p:nvSpPr>
          <p:spPr bwMode="auto">
            <a:xfrm>
              <a:off x="1438" y="9432"/>
              <a:ext cx="647" cy="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7" name="Line 254"/>
            <p:cNvSpPr>
              <a:spLocks noChangeShapeType="1"/>
            </p:cNvSpPr>
            <p:nvPr/>
          </p:nvSpPr>
          <p:spPr bwMode="auto">
            <a:xfrm flipV="1">
              <a:off x="1556" y="9343"/>
              <a:ext cx="646" cy="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8" name="Line 255"/>
            <p:cNvSpPr>
              <a:spLocks noChangeShapeType="1"/>
            </p:cNvSpPr>
            <p:nvPr/>
          </p:nvSpPr>
          <p:spPr bwMode="auto">
            <a:xfrm flipV="1">
              <a:off x="1675" y="9209"/>
              <a:ext cx="644" cy="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9" name="Line 256"/>
            <p:cNvSpPr>
              <a:spLocks noChangeShapeType="1"/>
            </p:cNvSpPr>
            <p:nvPr/>
          </p:nvSpPr>
          <p:spPr bwMode="auto">
            <a:xfrm flipV="1">
              <a:off x="1889" y="9103"/>
              <a:ext cx="642" cy="9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0" name="Line 257"/>
            <p:cNvSpPr>
              <a:spLocks noChangeShapeType="1"/>
            </p:cNvSpPr>
            <p:nvPr/>
          </p:nvSpPr>
          <p:spPr bwMode="auto">
            <a:xfrm flipV="1">
              <a:off x="1985" y="9133"/>
              <a:ext cx="640" cy="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" name="Line 258"/>
            <p:cNvSpPr>
              <a:spLocks noChangeShapeType="1"/>
            </p:cNvSpPr>
            <p:nvPr/>
          </p:nvSpPr>
          <p:spPr bwMode="auto">
            <a:xfrm>
              <a:off x="2082" y="9118"/>
              <a:ext cx="638" cy="4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" name="Line 259"/>
            <p:cNvSpPr>
              <a:spLocks noChangeShapeType="1"/>
            </p:cNvSpPr>
            <p:nvPr/>
          </p:nvSpPr>
          <p:spPr bwMode="auto">
            <a:xfrm>
              <a:off x="2178" y="9076"/>
              <a:ext cx="636" cy="11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" name="Line 260"/>
            <p:cNvSpPr>
              <a:spLocks noChangeShapeType="1"/>
            </p:cNvSpPr>
            <p:nvPr/>
          </p:nvSpPr>
          <p:spPr bwMode="auto">
            <a:xfrm flipV="1">
              <a:off x="1921" y="9071"/>
              <a:ext cx="481" cy="1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" name="Line 261"/>
            <p:cNvSpPr>
              <a:spLocks noChangeShapeType="1"/>
            </p:cNvSpPr>
            <p:nvPr/>
          </p:nvSpPr>
          <p:spPr bwMode="auto">
            <a:xfrm flipH="1">
              <a:off x="2050" y="9108"/>
              <a:ext cx="478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" name="Line 262"/>
            <p:cNvSpPr>
              <a:spLocks noChangeShapeType="1"/>
            </p:cNvSpPr>
            <p:nvPr/>
          </p:nvSpPr>
          <p:spPr bwMode="auto">
            <a:xfrm>
              <a:off x="2179" y="9142"/>
              <a:ext cx="476" cy="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" name="Line 263"/>
            <p:cNvSpPr>
              <a:spLocks noChangeShapeType="1"/>
            </p:cNvSpPr>
            <p:nvPr/>
          </p:nvSpPr>
          <p:spPr bwMode="auto">
            <a:xfrm flipH="1" flipV="1">
              <a:off x="2308" y="9108"/>
              <a:ext cx="473" cy="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" name="Line 264"/>
            <p:cNvSpPr>
              <a:spLocks noChangeShapeType="1"/>
            </p:cNvSpPr>
            <p:nvPr/>
          </p:nvSpPr>
          <p:spPr bwMode="auto">
            <a:xfrm>
              <a:off x="4519" y="8871"/>
              <a:ext cx="798" cy="1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" name="Line 265"/>
            <p:cNvSpPr>
              <a:spLocks noChangeShapeType="1"/>
            </p:cNvSpPr>
            <p:nvPr/>
          </p:nvSpPr>
          <p:spPr bwMode="auto">
            <a:xfrm>
              <a:off x="5317" y="8998"/>
              <a:ext cx="648" cy="1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9" name="Line 266"/>
            <p:cNvSpPr>
              <a:spLocks noChangeShapeType="1"/>
            </p:cNvSpPr>
            <p:nvPr/>
          </p:nvSpPr>
          <p:spPr bwMode="auto">
            <a:xfrm flipV="1">
              <a:off x="6552" y="8660"/>
              <a:ext cx="471" cy="1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0" name="Line 267"/>
            <p:cNvSpPr>
              <a:spLocks noChangeShapeType="1"/>
            </p:cNvSpPr>
            <p:nvPr/>
          </p:nvSpPr>
          <p:spPr bwMode="auto">
            <a:xfrm flipH="1" flipV="1">
              <a:off x="6390" y="8474"/>
              <a:ext cx="633" cy="1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1" name="Line 268"/>
            <p:cNvSpPr>
              <a:spLocks noChangeShapeType="1"/>
            </p:cNvSpPr>
            <p:nvPr/>
          </p:nvSpPr>
          <p:spPr bwMode="auto">
            <a:xfrm>
              <a:off x="5591" y="8268"/>
              <a:ext cx="799" cy="2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" name="Line 269"/>
            <p:cNvSpPr>
              <a:spLocks noChangeShapeType="1"/>
            </p:cNvSpPr>
            <p:nvPr/>
          </p:nvSpPr>
          <p:spPr bwMode="auto">
            <a:xfrm flipH="1">
              <a:off x="5908" y="8474"/>
              <a:ext cx="482" cy="2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" name="Line 270"/>
            <p:cNvSpPr>
              <a:spLocks noChangeShapeType="1"/>
            </p:cNvSpPr>
            <p:nvPr/>
          </p:nvSpPr>
          <p:spPr bwMode="auto">
            <a:xfrm>
              <a:off x="5908" y="8682"/>
              <a:ext cx="644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" name="Line 271"/>
            <p:cNvSpPr>
              <a:spLocks noChangeShapeType="1"/>
            </p:cNvSpPr>
            <p:nvPr/>
          </p:nvSpPr>
          <p:spPr bwMode="auto">
            <a:xfrm flipH="1">
              <a:off x="5965" y="8850"/>
              <a:ext cx="587" cy="3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" name="Line 272"/>
            <p:cNvSpPr>
              <a:spLocks noChangeShapeType="1"/>
            </p:cNvSpPr>
            <p:nvPr/>
          </p:nvSpPr>
          <p:spPr bwMode="auto">
            <a:xfrm flipV="1">
              <a:off x="4519" y="8511"/>
              <a:ext cx="632" cy="36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" name="Line 273"/>
            <p:cNvSpPr>
              <a:spLocks noChangeShapeType="1"/>
            </p:cNvSpPr>
            <p:nvPr/>
          </p:nvSpPr>
          <p:spPr bwMode="auto">
            <a:xfrm>
              <a:off x="5151" y="8511"/>
              <a:ext cx="757" cy="17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" name="Line 274"/>
            <p:cNvSpPr>
              <a:spLocks noChangeShapeType="1"/>
            </p:cNvSpPr>
            <p:nvPr/>
          </p:nvSpPr>
          <p:spPr bwMode="auto">
            <a:xfrm flipV="1">
              <a:off x="5317" y="8682"/>
              <a:ext cx="591" cy="3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" name="Line 275"/>
            <p:cNvSpPr>
              <a:spLocks noChangeShapeType="1"/>
            </p:cNvSpPr>
            <p:nvPr/>
          </p:nvSpPr>
          <p:spPr bwMode="auto">
            <a:xfrm flipV="1">
              <a:off x="5151" y="8268"/>
              <a:ext cx="440" cy="2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" name="Line 276"/>
            <p:cNvSpPr>
              <a:spLocks noChangeShapeType="1"/>
            </p:cNvSpPr>
            <p:nvPr/>
          </p:nvSpPr>
          <p:spPr bwMode="auto">
            <a:xfrm flipV="1">
              <a:off x="5317" y="8662"/>
              <a:ext cx="1" cy="33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0" name="Line 277"/>
            <p:cNvSpPr>
              <a:spLocks noChangeShapeType="1"/>
            </p:cNvSpPr>
            <p:nvPr/>
          </p:nvSpPr>
          <p:spPr bwMode="auto">
            <a:xfrm flipV="1">
              <a:off x="6390" y="8137"/>
              <a:ext cx="1" cy="3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" name="Line 278"/>
            <p:cNvSpPr>
              <a:spLocks noChangeShapeType="1"/>
            </p:cNvSpPr>
            <p:nvPr/>
          </p:nvSpPr>
          <p:spPr bwMode="auto">
            <a:xfrm flipV="1">
              <a:off x="4519" y="8662"/>
              <a:ext cx="798" cy="209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" name="Line 279"/>
            <p:cNvSpPr>
              <a:spLocks noChangeShapeType="1"/>
            </p:cNvSpPr>
            <p:nvPr/>
          </p:nvSpPr>
          <p:spPr bwMode="auto">
            <a:xfrm>
              <a:off x="5317" y="8662"/>
              <a:ext cx="648" cy="52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" name="Line 280"/>
            <p:cNvSpPr>
              <a:spLocks noChangeShapeType="1"/>
            </p:cNvSpPr>
            <p:nvPr/>
          </p:nvSpPr>
          <p:spPr bwMode="auto">
            <a:xfrm>
              <a:off x="5317" y="8662"/>
              <a:ext cx="591" cy="20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" name="Line 281"/>
            <p:cNvSpPr>
              <a:spLocks noChangeShapeType="1"/>
            </p:cNvSpPr>
            <p:nvPr/>
          </p:nvSpPr>
          <p:spPr bwMode="auto">
            <a:xfrm flipV="1">
              <a:off x="5908" y="8137"/>
              <a:ext cx="482" cy="5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" name="Line 282"/>
            <p:cNvSpPr>
              <a:spLocks noChangeShapeType="1"/>
            </p:cNvSpPr>
            <p:nvPr/>
          </p:nvSpPr>
          <p:spPr bwMode="auto">
            <a:xfrm flipH="1">
              <a:off x="5591" y="8137"/>
              <a:ext cx="799" cy="13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" name="Line 283"/>
            <p:cNvSpPr>
              <a:spLocks noChangeShapeType="1"/>
            </p:cNvSpPr>
            <p:nvPr/>
          </p:nvSpPr>
          <p:spPr bwMode="auto">
            <a:xfrm>
              <a:off x="6390" y="8137"/>
              <a:ext cx="633" cy="52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" name="Line 284"/>
            <p:cNvSpPr>
              <a:spLocks noChangeShapeType="1"/>
            </p:cNvSpPr>
            <p:nvPr/>
          </p:nvSpPr>
          <p:spPr bwMode="auto">
            <a:xfrm>
              <a:off x="4679" y="8830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" name="Line 285"/>
            <p:cNvSpPr>
              <a:spLocks noChangeShapeType="1"/>
            </p:cNvSpPr>
            <p:nvPr/>
          </p:nvSpPr>
          <p:spPr bwMode="auto">
            <a:xfrm flipV="1">
              <a:off x="4838" y="8788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9" name="Line 286"/>
            <p:cNvSpPr>
              <a:spLocks noChangeShapeType="1"/>
            </p:cNvSpPr>
            <p:nvPr/>
          </p:nvSpPr>
          <p:spPr bwMode="auto">
            <a:xfrm>
              <a:off x="4998" y="8746"/>
              <a:ext cx="1" cy="2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0" name="Line 287"/>
            <p:cNvSpPr>
              <a:spLocks noChangeShapeType="1"/>
            </p:cNvSpPr>
            <p:nvPr/>
          </p:nvSpPr>
          <p:spPr bwMode="auto">
            <a:xfrm flipV="1">
              <a:off x="5158" y="8704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1" name="Line 288"/>
            <p:cNvSpPr>
              <a:spLocks noChangeShapeType="1"/>
            </p:cNvSpPr>
            <p:nvPr/>
          </p:nvSpPr>
          <p:spPr bwMode="auto">
            <a:xfrm>
              <a:off x="5447" y="8766"/>
              <a:ext cx="1" cy="2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" name="Line 289"/>
            <p:cNvSpPr>
              <a:spLocks noChangeShapeType="1"/>
            </p:cNvSpPr>
            <p:nvPr/>
          </p:nvSpPr>
          <p:spPr bwMode="auto">
            <a:xfrm flipV="1">
              <a:off x="5576" y="8871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" name="Line 290"/>
            <p:cNvSpPr>
              <a:spLocks noChangeShapeType="1"/>
            </p:cNvSpPr>
            <p:nvPr/>
          </p:nvSpPr>
          <p:spPr bwMode="auto">
            <a:xfrm>
              <a:off x="5706" y="8976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" name="Line 291"/>
            <p:cNvSpPr>
              <a:spLocks noChangeShapeType="1"/>
            </p:cNvSpPr>
            <p:nvPr/>
          </p:nvSpPr>
          <p:spPr bwMode="auto">
            <a:xfrm>
              <a:off x="5836" y="9081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" name="Line 292"/>
            <p:cNvSpPr>
              <a:spLocks noChangeShapeType="1"/>
            </p:cNvSpPr>
            <p:nvPr/>
          </p:nvSpPr>
          <p:spPr bwMode="auto">
            <a:xfrm>
              <a:off x="6517" y="8242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6" name="Line 293"/>
            <p:cNvSpPr>
              <a:spLocks noChangeShapeType="1"/>
            </p:cNvSpPr>
            <p:nvPr/>
          </p:nvSpPr>
          <p:spPr bwMode="auto">
            <a:xfrm flipV="1">
              <a:off x="6896" y="8555"/>
              <a:ext cx="1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7" name="Line 294"/>
            <p:cNvSpPr>
              <a:spLocks noChangeShapeType="1"/>
            </p:cNvSpPr>
            <p:nvPr/>
          </p:nvSpPr>
          <p:spPr bwMode="auto">
            <a:xfrm flipH="1">
              <a:off x="6423" y="8555"/>
              <a:ext cx="473" cy="26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8" name="Line 295"/>
            <p:cNvSpPr>
              <a:spLocks noChangeShapeType="1"/>
            </p:cNvSpPr>
            <p:nvPr/>
          </p:nvSpPr>
          <p:spPr bwMode="auto">
            <a:xfrm flipH="1">
              <a:off x="5836" y="8816"/>
              <a:ext cx="587" cy="26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9" name="Line 296"/>
            <p:cNvSpPr>
              <a:spLocks noChangeShapeType="1"/>
            </p:cNvSpPr>
            <p:nvPr/>
          </p:nvSpPr>
          <p:spPr bwMode="auto">
            <a:xfrm flipV="1">
              <a:off x="5706" y="8783"/>
              <a:ext cx="588" cy="19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0" name="Line 297"/>
            <p:cNvSpPr>
              <a:spLocks noChangeShapeType="1"/>
            </p:cNvSpPr>
            <p:nvPr/>
          </p:nvSpPr>
          <p:spPr bwMode="auto">
            <a:xfrm flipV="1">
              <a:off x="6294" y="8451"/>
              <a:ext cx="476" cy="3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1" name="Line 298"/>
            <p:cNvSpPr>
              <a:spLocks noChangeShapeType="1"/>
            </p:cNvSpPr>
            <p:nvPr/>
          </p:nvSpPr>
          <p:spPr bwMode="auto">
            <a:xfrm>
              <a:off x="6770" y="8451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" name="Line 299"/>
            <p:cNvSpPr>
              <a:spLocks noChangeShapeType="1"/>
            </p:cNvSpPr>
            <p:nvPr/>
          </p:nvSpPr>
          <p:spPr bwMode="auto">
            <a:xfrm flipV="1">
              <a:off x="6643" y="8346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" name="Line 300"/>
            <p:cNvSpPr>
              <a:spLocks noChangeShapeType="1"/>
            </p:cNvSpPr>
            <p:nvPr/>
          </p:nvSpPr>
          <p:spPr bwMode="auto">
            <a:xfrm flipH="1">
              <a:off x="6165" y="8346"/>
              <a:ext cx="478" cy="40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" name="Line 301"/>
            <p:cNvSpPr>
              <a:spLocks noChangeShapeType="1"/>
            </p:cNvSpPr>
            <p:nvPr/>
          </p:nvSpPr>
          <p:spPr bwMode="auto">
            <a:xfrm flipH="1">
              <a:off x="6037" y="8242"/>
              <a:ext cx="480" cy="4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5" name="Line 302"/>
            <p:cNvSpPr>
              <a:spLocks noChangeShapeType="1"/>
            </p:cNvSpPr>
            <p:nvPr/>
          </p:nvSpPr>
          <p:spPr bwMode="auto">
            <a:xfrm flipH="1">
              <a:off x="5447" y="8716"/>
              <a:ext cx="590" cy="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6" name="Line 303"/>
            <p:cNvSpPr>
              <a:spLocks noChangeShapeType="1"/>
            </p:cNvSpPr>
            <p:nvPr/>
          </p:nvSpPr>
          <p:spPr bwMode="auto">
            <a:xfrm flipH="1">
              <a:off x="5576" y="8749"/>
              <a:ext cx="589" cy="12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7" name="Line 304"/>
            <p:cNvSpPr>
              <a:spLocks noChangeShapeType="1"/>
            </p:cNvSpPr>
            <p:nvPr/>
          </p:nvSpPr>
          <p:spPr bwMode="auto">
            <a:xfrm flipV="1">
              <a:off x="4646" y="8666"/>
              <a:ext cx="789" cy="133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" name="Line 305"/>
            <p:cNvSpPr>
              <a:spLocks noChangeShapeType="1"/>
            </p:cNvSpPr>
            <p:nvPr/>
          </p:nvSpPr>
          <p:spPr bwMode="auto">
            <a:xfrm>
              <a:off x="5435" y="8666"/>
              <a:ext cx="647" cy="4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" name="Line 306"/>
            <p:cNvSpPr>
              <a:spLocks noChangeShapeType="1"/>
            </p:cNvSpPr>
            <p:nvPr/>
          </p:nvSpPr>
          <p:spPr bwMode="auto">
            <a:xfrm flipH="1" flipV="1">
              <a:off x="5554" y="8670"/>
              <a:ext cx="646" cy="38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0" name="Line 307"/>
            <p:cNvSpPr>
              <a:spLocks noChangeShapeType="1"/>
            </p:cNvSpPr>
            <p:nvPr/>
          </p:nvSpPr>
          <p:spPr bwMode="auto">
            <a:xfrm flipH="1">
              <a:off x="4772" y="8670"/>
              <a:ext cx="782" cy="57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1" name="Line 308"/>
            <p:cNvSpPr>
              <a:spLocks noChangeShapeType="1"/>
            </p:cNvSpPr>
            <p:nvPr/>
          </p:nvSpPr>
          <p:spPr bwMode="auto">
            <a:xfrm>
              <a:off x="4898" y="8655"/>
              <a:ext cx="774" cy="19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2" name="Line 309"/>
            <p:cNvSpPr>
              <a:spLocks noChangeShapeType="1"/>
            </p:cNvSpPr>
            <p:nvPr/>
          </p:nvSpPr>
          <p:spPr bwMode="auto">
            <a:xfrm>
              <a:off x="5672" y="8674"/>
              <a:ext cx="645" cy="3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" name="Line 310"/>
            <p:cNvSpPr>
              <a:spLocks noChangeShapeType="1"/>
            </p:cNvSpPr>
            <p:nvPr/>
          </p:nvSpPr>
          <p:spPr bwMode="auto">
            <a:xfrm flipH="1" flipV="1">
              <a:off x="5790" y="8678"/>
              <a:ext cx="644" cy="23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" name="Line 311"/>
            <p:cNvSpPr>
              <a:spLocks noChangeShapeType="1"/>
            </p:cNvSpPr>
            <p:nvPr/>
          </p:nvSpPr>
          <p:spPr bwMode="auto">
            <a:xfrm flipH="1" flipV="1">
              <a:off x="5025" y="8583"/>
              <a:ext cx="765" cy="95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5" name="Line 312"/>
            <p:cNvSpPr>
              <a:spLocks noChangeShapeType="1"/>
            </p:cNvSpPr>
            <p:nvPr/>
          </p:nvSpPr>
          <p:spPr bwMode="auto">
            <a:xfrm>
              <a:off x="5239" y="8462"/>
              <a:ext cx="765" cy="1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6" name="Line 313"/>
            <p:cNvSpPr>
              <a:spLocks noChangeShapeType="1"/>
            </p:cNvSpPr>
            <p:nvPr/>
          </p:nvSpPr>
          <p:spPr bwMode="auto">
            <a:xfrm>
              <a:off x="6004" y="8573"/>
              <a:ext cx="642" cy="23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7" name="Line 314"/>
            <p:cNvSpPr>
              <a:spLocks noChangeShapeType="1"/>
            </p:cNvSpPr>
            <p:nvPr/>
          </p:nvSpPr>
          <p:spPr bwMode="auto">
            <a:xfrm flipH="1" flipV="1">
              <a:off x="6101" y="8464"/>
              <a:ext cx="640" cy="3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8" name="Line 315"/>
            <p:cNvSpPr>
              <a:spLocks noChangeShapeType="1"/>
            </p:cNvSpPr>
            <p:nvPr/>
          </p:nvSpPr>
          <p:spPr bwMode="auto">
            <a:xfrm flipH="1" flipV="1">
              <a:off x="5327" y="8414"/>
              <a:ext cx="774" cy="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" name="Line 316"/>
            <p:cNvSpPr>
              <a:spLocks noChangeShapeType="1"/>
            </p:cNvSpPr>
            <p:nvPr/>
          </p:nvSpPr>
          <p:spPr bwMode="auto">
            <a:xfrm flipV="1">
              <a:off x="5415" y="8355"/>
              <a:ext cx="782" cy="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0" name="Line 317"/>
            <p:cNvSpPr>
              <a:spLocks noChangeShapeType="1"/>
            </p:cNvSpPr>
            <p:nvPr/>
          </p:nvSpPr>
          <p:spPr bwMode="auto">
            <a:xfrm>
              <a:off x="6197" y="8355"/>
              <a:ext cx="638" cy="38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1" name="Line 318"/>
            <p:cNvSpPr>
              <a:spLocks noChangeShapeType="1"/>
            </p:cNvSpPr>
            <p:nvPr/>
          </p:nvSpPr>
          <p:spPr bwMode="auto">
            <a:xfrm flipH="1" flipV="1">
              <a:off x="6293" y="8246"/>
              <a:ext cx="636" cy="4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" name="Line 319"/>
            <p:cNvSpPr>
              <a:spLocks noChangeShapeType="1"/>
            </p:cNvSpPr>
            <p:nvPr/>
          </p:nvSpPr>
          <p:spPr bwMode="auto">
            <a:xfrm flipH="1">
              <a:off x="5503" y="8246"/>
              <a:ext cx="790" cy="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" name="Line 320"/>
            <p:cNvSpPr>
              <a:spLocks noChangeShapeType="1"/>
            </p:cNvSpPr>
            <p:nvPr/>
          </p:nvSpPr>
          <p:spPr bwMode="auto">
            <a:xfrm flipV="1">
              <a:off x="4679" y="8545"/>
              <a:ext cx="623" cy="285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" name="Line 321"/>
            <p:cNvSpPr>
              <a:spLocks noChangeShapeType="1"/>
            </p:cNvSpPr>
            <p:nvPr/>
          </p:nvSpPr>
          <p:spPr bwMode="auto">
            <a:xfrm flipV="1">
              <a:off x="5302" y="8242"/>
              <a:ext cx="449" cy="30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" name="Line 322"/>
            <p:cNvSpPr>
              <a:spLocks noChangeShapeType="1"/>
            </p:cNvSpPr>
            <p:nvPr/>
          </p:nvSpPr>
          <p:spPr bwMode="auto">
            <a:xfrm flipH="1">
              <a:off x="5454" y="8215"/>
              <a:ext cx="456" cy="3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6" name="Line 323"/>
            <p:cNvSpPr>
              <a:spLocks noChangeShapeType="1"/>
            </p:cNvSpPr>
            <p:nvPr/>
          </p:nvSpPr>
          <p:spPr bwMode="auto">
            <a:xfrm flipH="1">
              <a:off x="4838" y="8579"/>
              <a:ext cx="616" cy="209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" name="Line 324"/>
            <p:cNvSpPr>
              <a:spLocks noChangeShapeType="1"/>
            </p:cNvSpPr>
            <p:nvPr/>
          </p:nvSpPr>
          <p:spPr bwMode="auto">
            <a:xfrm flipV="1">
              <a:off x="4998" y="8614"/>
              <a:ext cx="607" cy="132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" name="Line 325"/>
            <p:cNvSpPr>
              <a:spLocks noChangeShapeType="1"/>
            </p:cNvSpPr>
            <p:nvPr/>
          </p:nvSpPr>
          <p:spPr bwMode="auto">
            <a:xfrm flipV="1">
              <a:off x="5605" y="8189"/>
              <a:ext cx="465" cy="4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" name="Line 326"/>
            <p:cNvSpPr>
              <a:spLocks noChangeShapeType="1"/>
            </p:cNvSpPr>
            <p:nvPr/>
          </p:nvSpPr>
          <p:spPr bwMode="auto">
            <a:xfrm>
              <a:off x="5751" y="8242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0" name="Line 327"/>
            <p:cNvSpPr>
              <a:spLocks noChangeShapeType="1"/>
            </p:cNvSpPr>
            <p:nvPr/>
          </p:nvSpPr>
          <p:spPr bwMode="auto">
            <a:xfrm>
              <a:off x="5910" y="8215"/>
              <a:ext cx="1" cy="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1" name="Line 328"/>
            <p:cNvSpPr>
              <a:spLocks noChangeShapeType="1"/>
            </p:cNvSpPr>
            <p:nvPr/>
          </p:nvSpPr>
          <p:spPr bwMode="auto">
            <a:xfrm>
              <a:off x="6070" y="8189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2" name="Line 329"/>
            <p:cNvSpPr>
              <a:spLocks noChangeShapeType="1"/>
            </p:cNvSpPr>
            <p:nvPr/>
          </p:nvSpPr>
          <p:spPr bwMode="auto">
            <a:xfrm>
              <a:off x="6070" y="8391"/>
              <a:ext cx="16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" name="Line 330"/>
            <p:cNvSpPr>
              <a:spLocks noChangeShapeType="1"/>
            </p:cNvSpPr>
            <p:nvPr/>
          </p:nvSpPr>
          <p:spPr bwMode="auto">
            <a:xfrm flipV="1">
              <a:off x="6230" y="8163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" name="Line 331"/>
            <p:cNvSpPr>
              <a:spLocks noChangeShapeType="1"/>
            </p:cNvSpPr>
            <p:nvPr/>
          </p:nvSpPr>
          <p:spPr bwMode="auto">
            <a:xfrm flipH="1">
              <a:off x="5756" y="8163"/>
              <a:ext cx="474" cy="4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" name="Line 332"/>
            <p:cNvSpPr>
              <a:spLocks noChangeShapeType="1"/>
            </p:cNvSpPr>
            <p:nvPr/>
          </p:nvSpPr>
          <p:spPr bwMode="auto">
            <a:xfrm flipH="1">
              <a:off x="5158" y="8648"/>
              <a:ext cx="598" cy="5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" name="Text Box 333"/>
            <p:cNvSpPr txBox="1">
              <a:spLocks noChangeArrowheads="1"/>
            </p:cNvSpPr>
            <p:nvPr/>
          </p:nvSpPr>
          <p:spPr bwMode="auto">
            <a:xfrm>
              <a:off x="1578" y="8259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1</a:t>
              </a:r>
              <a:endParaRPr lang="en-US" altLang="zh-CN" sz="1600"/>
            </a:p>
          </p:txBody>
        </p:sp>
        <p:sp>
          <p:nvSpPr>
            <p:cNvPr id="577" name="Text Box 334"/>
            <p:cNvSpPr txBox="1">
              <a:spLocks noChangeArrowheads="1"/>
            </p:cNvSpPr>
            <p:nvPr/>
          </p:nvSpPr>
          <p:spPr bwMode="auto">
            <a:xfrm>
              <a:off x="3034" y="8571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7</a:t>
              </a:r>
              <a:endParaRPr lang="en-US" altLang="zh-CN" sz="1600"/>
            </a:p>
          </p:txBody>
        </p:sp>
        <p:sp>
          <p:nvSpPr>
            <p:cNvPr id="578" name="Text Box 335"/>
            <p:cNvSpPr txBox="1">
              <a:spLocks noChangeArrowheads="1"/>
            </p:cNvSpPr>
            <p:nvPr/>
          </p:nvSpPr>
          <p:spPr bwMode="auto">
            <a:xfrm>
              <a:off x="4106" y="8059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9</a:t>
              </a:r>
              <a:endParaRPr lang="en-US" altLang="zh-CN" sz="1600"/>
            </a:p>
          </p:txBody>
        </p:sp>
        <p:sp>
          <p:nvSpPr>
            <p:cNvPr id="579" name="Text Box 336"/>
            <p:cNvSpPr txBox="1">
              <a:spLocks noChangeArrowheads="1"/>
            </p:cNvSpPr>
            <p:nvPr/>
          </p:nvSpPr>
          <p:spPr bwMode="auto">
            <a:xfrm>
              <a:off x="2650" y="7611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3</a:t>
              </a:r>
              <a:endParaRPr lang="en-US" altLang="zh-CN" sz="1600"/>
            </a:p>
          </p:txBody>
        </p:sp>
        <p:sp>
          <p:nvSpPr>
            <p:cNvPr id="580" name="Text Box 337"/>
            <p:cNvSpPr txBox="1">
              <a:spLocks noChangeArrowheads="1"/>
            </p:cNvSpPr>
            <p:nvPr/>
          </p:nvSpPr>
          <p:spPr bwMode="auto">
            <a:xfrm>
              <a:off x="850" y="8987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2</a:t>
              </a:r>
              <a:endParaRPr lang="en-US" altLang="zh-CN" sz="1600"/>
            </a:p>
          </p:txBody>
        </p:sp>
        <p:sp>
          <p:nvSpPr>
            <p:cNvPr id="581" name="Text Box 338"/>
            <p:cNvSpPr txBox="1">
              <a:spLocks noChangeArrowheads="1"/>
            </p:cNvSpPr>
            <p:nvPr/>
          </p:nvSpPr>
          <p:spPr bwMode="auto">
            <a:xfrm>
              <a:off x="2242" y="9347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8</a:t>
              </a:r>
              <a:endParaRPr lang="en-US" altLang="zh-CN" sz="1600"/>
            </a:p>
          </p:txBody>
        </p:sp>
        <p:sp>
          <p:nvSpPr>
            <p:cNvPr id="582" name="Text Box 339"/>
            <p:cNvSpPr txBox="1">
              <a:spLocks noChangeArrowheads="1"/>
            </p:cNvSpPr>
            <p:nvPr/>
          </p:nvSpPr>
          <p:spPr bwMode="auto">
            <a:xfrm>
              <a:off x="5130" y="8947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4</a:t>
              </a:r>
              <a:endParaRPr lang="en-US" altLang="zh-CN" sz="1600"/>
            </a:p>
          </p:txBody>
        </p:sp>
        <p:sp>
          <p:nvSpPr>
            <p:cNvPr id="583" name="Text Box 340"/>
            <p:cNvSpPr txBox="1">
              <a:spLocks noChangeArrowheads="1"/>
            </p:cNvSpPr>
            <p:nvPr/>
          </p:nvSpPr>
          <p:spPr bwMode="auto">
            <a:xfrm>
              <a:off x="6186" y="8387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6</a:t>
              </a:r>
              <a:endParaRPr lang="en-US" altLang="zh-CN" sz="1600"/>
            </a:p>
          </p:txBody>
        </p:sp>
        <p:sp>
          <p:nvSpPr>
            <p:cNvPr id="584" name="Text Box 341"/>
            <p:cNvSpPr txBox="1">
              <a:spLocks noChangeArrowheads="1"/>
            </p:cNvSpPr>
            <p:nvPr/>
          </p:nvSpPr>
          <p:spPr bwMode="auto">
            <a:xfrm>
              <a:off x="4386" y="9731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5</a:t>
              </a:r>
              <a:endParaRPr lang="en-US" altLang="zh-CN" sz="1600"/>
            </a:p>
          </p:txBody>
        </p:sp>
        <p:sp>
          <p:nvSpPr>
            <p:cNvPr id="585" name="Text Box 342"/>
            <p:cNvSpPr txBox="1">
              <a:spLocks noChangeArrowheads="1"/>
            </p:cNvSpPr>
            <p:nvPr/>
          </p:nvSpPr>
          <p:spPr bwMode="auto">
            <a:xfrm>
              <a:off x="1530" y="7563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1</a:t>
              </a:r>
              <a:endParaRPr lang="en-US" altLang="zh-CN" sz="1600"/>
            </a:p>
          </p:txBody>
        </p:sp>
        <p:sp>
          <p:nvSpPr>
            <p:cNvPr id="586" name="Text Box 343"/>
            <p:cNvSpPr txBox="1">
              <a:spLocks noChangeArrowheads="1"/>
            </p:cNvSpPr>
            <p:nvPr/>
          </p:nvSpPr>
          <p:spPr bwMode="auto">
            <a:xfrm>
              <a:off x="2594" y="6963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3</a:t>
              </a:r>
              <a:endParaRPr lang="en-US" altLang="zh-CN" sz="1600"/>
            </a:p>
          </p:txBody>
        </p:sp>
        <p:sp>
          <p:nvSpPr>
            <p:cNvPr id="587" name="Text Box 344"/>
            <p:cNvSpPr txBox="1">
              <a:spLocks noChangeArrowheads="1"/>
            </p:cNvSpPr>
            <p:nvPr/>
          </p:nvSpPr>
          <p:spPr bwMode="auto">
            <a:xfrm>
              <a:off x="4018" y="7363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9</a:t>
              </a:r>
              <a:endParaRPr lang="en-US" altLang="zh-CN" sz="1600"/>
            </a:p>
          </p:txBody>
        </p:sp>
        <p:sp>
          <p:nvSpPr>
            <p:cNvPr id="588" name="Text Box 345"/>
            <p:cNvSpPr txBox="1">
              <a:spLocks noChangeArrowheads="1"/>
            </p:cNvSpPr>
            <p:nvPr/>
          </p:nvSpPr>
          <p:spPr bwMode="auto">
            <a:xfrm>
              <a:off x="3090" y="8179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7</a:t>
              </a:r>
              <a:endParaRPr lang="en-US" altLang="zh-CN" sz="1600"/>
            </a:p>
          </p:txBody>
        </p:sp>
        <p:sp>
          <p:nvSpPr>
            <p:cNvPr id="589" name="Text Box 346"/>
            <p:cNvSpPr txBox="1">
              <a:spLocks noChangeArrowheads="1"/>
            </p:cNvSpPr>
            <p:nvPr/>
          </p:nvSpPr>
          <p:spPr bwMode="auto">
            <a:xfrm>
              <a:off x="6210" y="7747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6</a:t>
              </a:r>
              <a:endParaRPr lang="en-US" altLang="zh-CN" sz="1600"/>
            </a:p>
          </p:txBody>
        </p:sp>
        <p:sp>
          <p:nvSpPr>
            <p:cNvPr id="590" name="Text Box 347"/>
            <p:cNvSpPr txBox="1">
              <a:spLocks noChangeArrowheads="1"/>
            </p:cNvSpPr>
            <p:nvPr/>
          </p:nvSpPr>
          <p:spPr bwMode="auto">
            <a:xfrm>
              <a:off x="5050" y="8595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4</a:t>
              </a:r>
              <a:endParaRPr lang="en-US" altLang="zh-CN" sz="1600"/>
            </a:p>
          </p:txBody>
        </p:sp>
        <p:sp>
          <p:nvSpPr>
            <p:cNvPr id="591" name="Text Box 348"/>
            <p:cNvSpPr txBox="1">
              <a:spLocks noChangeArrowheads="1"/>
            </p:cNvSpPr>
            <p:nvPr/>
          </p:nvSpPr>
          <p:spPr bwMode="auto">
            <a:xfrm>
              <a:off x="754" y="8339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2</a:t>
              </a:r>
              <a:endParaRPr lang="en-US" altLang="zh-CN" sz="1600"/>
            </a:p>
          </p:txBody>
        </p:sp>
        <p:sp>
          <p:nvSpPr>
            <p:cNvPr id="592" name="Text Box 349"/>
            <p:cNvSpPr txBox="1">
              <a:spLocks noChangeArrowheads="1"/>
            </p:cNvSpPr>
            <p:nvPr/>
          </p:nvSpPr>
          <p:spPr bwMode="auto">
            <a:xfrm>
              <a:off x="2242" y="8683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8</a:t>
              </a:r>
              <a:endParaRPr lang="en-US" altLang="zh-CN" sz="1600"/>
            </a:p>
          </p:txBody>
        </p:sp>
        <p:sp>
          <p:nvSpPr>
            <p:cNvPr id="593" name="Text Box 350"/>
            <p:cNvSpPr txBox="1">
              <a:spLocks noChangeArrowheads="1"/>
            </p:cNvSpPr>
            <p:nvPr/>
          </p:nvSpPr>
          <p:spPr bwMode="auto">
            <a:xfrm>
              <a:off x="4330" y="9107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5</a:t>
              </a:r>
              <a:endParaRPr lang="en-US" altLang="zh-CN" sz="1600"/>
            </a:p>
          </p:txBody>
        </p:sp>
        <p:sp>
          <p:nvSpPr>
            <p:cNvPr id="594" name="Text Box 351"/>
            <p:cNvSpPr txBox="1">
              <a:spLocks noChangeArrowheads="1"/>
            </p:cNvSpPr>
            <p:nvPr/>
          </p:nvSpPr>
          <p:spPr bwMode="auto">
            <a:xfrm>
              <a:off x="374" y="10439"/>
              <a:ext cx="6648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1600">
                  <a:latin typeface="Times New Roman" pitchFamily="18" charset="0"/>
                </a:rPr>
                <a:t>四单元平面域上的</a:t>
              </a:r>
              <a:r>
                <a:rPr lang="en-US" altLang="zh-CN" sz="1600">
                  <a:latin typeface="Times New Roman" pitchFamily="18" charset="0"/>
                </a:rPr>
                <a:t>9</a:t>
              </a:r>
              <a:r>
                <a:rPr lang="zh-CN" altLang="en-US" sz="1600">
                  <a:latin typeface="Times New Roman" pitchFamily="18" charset="0"/>
                </a:rPr>
                <a:t>个分段双线性形函数，每个函数的最大值为</a:t>
              </a:r>
              <a:r>
                <a:rPr lang="en-US" altLang="zh-CN" sz="1600">
                  <a:latin typeface="Times New Roman" pitchFamily="18" charset="0"/>
                </a:rPr>
                <a:t>1</a:t>
              </a:r>
              <a:endParaRPr lang="en-US" altLang="zh-CN" sz="1600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66339"/>
              </p:ext>
            </p:extLst>
          </p:nvPr>
        </p:nvGraphicFramePr>
        <p:xfrm>
          <a:off x="2808511" y="972021"/>
          <a:ext cx="73977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4622760" imgH="558720" progId="Equation.DSMT4">
                  <p:embed/>
                </p:oleObj>
              </mc:Choice>
              <mc:Fallback>
                <p:oleObj name="Equation" r:id="rId3" imgW="46227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511" y="972021"/>
                        <a:ext cx="73977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" name="对象 5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399745"/>
              </p:ext>
            </p:extLst>
          </p:nvPr>
        </p:nvGraphicFramePr>
        <p:xfrm>
          <a:off x="7012682" y="4716437"/>
          <a:ext cx="30686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682" y="4716437"/>
                        <a:ext cx="306863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5618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直角坐标系下的等参单元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57838" y="1189914"/>
            <a:ext cx="9327321" cy="4303942"/>
          </a:xfrm>
        </p:spPr>
        <p:txBody>
          <a:bodyPr/>
          <a:lstStyle/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</p:txBody>
      </p:sp>
      <p:sp>
        <p:nvSpPr>
          <p:cNvPr id="9220" name="矩形 57"/>
          <p:cNvSpPr>
            <a:spLocks noChangeArrowheads="1"/>
          </p:cNvSpPr>
          <p:nvPr/>
        </p:nvSpPr>
        <p:spPr bwMode="auto">
          <a:xfrm>
            <a:off x="7580426" y="9149043"/>
            <a:ext cx="4784972" cy="260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930796"/>
              </p:ext>
            </p:extLst>
          </p:nvPr>
        </p:nvGraphicFramePr>
        <p:xfrm>
          <a:off x="6624935" y="1403285"/>
          <a:ext cx="3149600" cy="158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3" imgW="1968500" imgH="990600" progId="Equation.DSMT4">
                  <p:embed/>
                </p:oleObj>
              </mc:Choice>
              <mc:Fallback>
                <p:oleObj name="Equation" r:id="rId3" imgW="1968500" imgH="990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935" y="1403285"/>
                        <a:ext cx="3149600" cy="158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191011"/>
              </p:ext>
            </p:extLst>
          </p:nvPr>
        </p:nvGraphicFramePr>
        <p:xfrm>
          <a:off x="6647631" y="4068365"/>
          <a:ext cx="2641600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5" imgW="1651000" imgH="482600" progId="Equation.DSMT4">
                  <p:embed/>
                </p:oleObj>
              </mc:Choice>
              <mc:Fallback>
                <p:oleObj name="Equation" r:id="rId5" imgW="1651000" imgH="482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631" y="4068365"/>
                        <a:ext cx="2641600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组合 1"/>
          <p:cNvGrpSpPr>
            <a:grpSpLocks noChangeAspect="1"/>
          </p:cNvGrpSpPr>
          <p:nvPr/>
        </p:nvGrpSpPr>
        <p:grpSpPr bwMode="auto">
          <a:xfrm>
            <a:off x="679450" y="1179289"/>
            <a:ext cx="5670550" cy="4113212"/>
            <a:chOff x="3901281" y="2925762"/>
            <a:chExt cx="3599815" cy="2611755"/>
          </a:xfrm>
        </p:grpSpPr>
        <p:cxnSp>
          <p:nvCxnSpPr>
            <p:cNvPr id="71" name="Line 732"/>
            <p:cNvCxnSpPr>
              <a:cxnSpLocks noChangeShapeType="1"/>
            </p:cNvCxnSpPr>
            <p:nvPr/>
          </p:nvCxnSpPr>
          <p:spPr bwMode="auto">
            <a:xfrm flipH="1">
              <a:off x="6645116" y="3172777"/>
              <a:ext cx="387985" cy="6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733"/>
            <p:cNvCxnSpPr>
              <a:cxnSpLocks noChangeShapeType="1"/>
            </p:cNvCxnSpPr>
            <p:nvPr/>
          </p:nvCxnSpPr>
          <p:spPr bwMode="auto">
            <a:xfrm>
              <a:off x="6257766" y="3172777"/>
              <a:ext cx="635" cy="3879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734"/>
            <p:cNvCxnSpPr>
              <a:cxnSpLocks noChangeShapeType="1"/>
            </p:cNvCxnSpPr>
            <p:nvPr/>
          </p:nvCxnSpPr>
          <p:spPr bwMode="auto">
            <a:xfrm>
              <a:off x="6257766" y="3948747"/>
              <a:ext cx="387350" cy="6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Line 735"/>
            <p:cNvCxnSpPr>
              <a:cxnSpLocks noChangeShapeType="1"/>
            </p:cNvCxnSpPr>
            <p:nvPr/>
          </p:nvCxnSpPr>
          <p:spPr bwMode="auto">
            <a:xfrm flipV="1">
              <a:off x="7033101" y="3560762"/>
              <a:ext cx="635" cy="3879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Line 736"/>
            <p:cNvCxnSpPr>
              <a:cxnSpLocks noChangeShapeType="1"/>
            </p:cNvCxnSpPr>
            <p:nvPr/>
          </p:nvCxnSpPr>
          <p:spPr bwMode="auto">
            <a:xfrm flipV="1">
              <a:off x="6645116" y="3281997"/>
              <a:ext cx="635" cy="55753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Line 737"/>
            <p:cNvCxnSpPr>
              <a:cxnSpLocks noChangeShapeType="1"/>
            </p:cNvCxnSpPr>
            <p:nvPr/>
          </p:nvCxnSpPr>
          <p:spPr bwMode="auto">
            <a:xfrm>
              <a:off x="3997801" y="4804727"/>
              <a:ext cx="1270" cy="38798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triangle" w="sm" len="lg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738"/>
            <p:cNvCxnSpPr>
              <a:cxnSpLocks noChangeShapeType="1"/>
            </p:cNvCxnSpPr>
            <p:nvPr/>
          </p:nvCxnSpPr>
          <p:spPr bwMode="auto">
            <a:xfrm>
              <a:off x="3997801" y="5192712"/>
              <a:ext cx="387985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Line 739"/>
            <p:cNvCxnSpPr>
              <a:cxnSpLocks noChangeShapeType="1"/>
            </p:cNvCxnSpPr>
            <p:nvPr/>
          </p:nvCxnSpPr>
          <p:spPr bwMode="auto">
            <a:xfrm>
              <a:off x="6645116" y="3560762"/>
              <a:ext cx="27940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Line 740"/>
            <p:cNvCxnSpPr>
              <a:cxnSpLocks noChangeShapeType="1"/>
            </p:cNvCxnSpPr>
            <p:nvPr/>
          </p:nvCxnSpPr>
          <p:spPr bwMode="auto">
            <a:xfrm flipH="1">
              <a:off x="6366351" y="3560762"/>
              <a:ext cx="278765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Line 741"/>
            <p:cNvCxnSpPr>
              <a:cxnSpLocks noChangeShapeType="1"/>
            </p:cNvCxnSpPr>
            <p:nvPr/>
          </p:nvCxnSpPr>
          <p:spPr bwMode="auto">
            <a:xfrm flipV="1">
              <a:off x="6257766" y="3560762"/>
              <a:ext cx="635" cy="3879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Line 742"/>
            <p:cNvCxnSpPr>
              <a:cxnSpLocks noChangeShapeType="1"/>
            </p:cNvCxnSpPr>
            <p:nvPr/>
          </p:nvCxnSpPr>
          <p:spPr bwMode="auto">
            <a:xfrm>
              <a:off x="6257766" y="3172777"/>
              <a:ext cx="387350" cy="6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Line 743"/>
            <p:cNvCxnSpPr>
              <a:cxnSpLocks noChangeShapeType="1"/>
            </p:cNvCxnSpPr>
            <p:nvPr/>
          </p:nvCxnSpPr>
          <p:spPr bwMode="auto">
            <a:xfrm>
              <a:off x="7033101" y="3172777"/>
              <a:ext cx="635" cy="3879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Line 744"/>
            <p:cNvCxnSpPr>
              <a:cxnSpLocks noChangeShapeType="1"/>
            </p:cNvCxnSpPr>
            <p:nvPr/>
          </p:nvCxnSpPr>
          <p:spPr bwMode="auto">
            <a:xfrm flipH="1">
              <a:off x="6645116" y="3948747"/>
              <a:ext cx="387985" cy="6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4" name="Freeform 745"/>
            <p:cNvSpPr>
              <a:spLocks/>
            </p:cNvSpPr>
            <p:nvPr/>
          </p:nvSpPr>
          <p:spPr bwMode="auto">
            <a:xfrm>
              <a:off x="4501991" y="3857307"/>
              <a:ext cx="304165" cy="557530"/>
            </a:xfrm>
            <a:custGeom>
              <a:avLst/>
              <a:gdLst>
                <a:gd name="T0" fmla="*/ 0 w 2414"/>
                <a:gd name="T1" fmla="*/ 2147483647 h 4432"/>
                <a:gd name="T2" fmla="*/ 2147483647 w 2414"/>
                <a:gd name="T3" fmla="*/ 2147483647 h 4432"/>
                <a:gd name="T4" fmla="*/ 2147483647 w 2414"/>
                <a:gd name="T5" fmla="*/ 2147483647 h 4432"/>
                <a:gd name="T6" fmla="*/ 2147483647 w 2414"/>
                <a:gd name="T7" fmla="*/ 2147483647 h 4432"/>
                <a:gd name="T8" fmla="*/ 2147483647 w 2414"/>
                <a:gd name="T9" fmla="*/ 2147483647 h 4432"/>
                <a:gd name="T10" fmla="*/ 2147483647 w 2414"/>
                <a:gd name="T11" fmla="*/ 2147483647 h 4432"/>
                <a:gd name="T12" fmla="*/ 2147483647 w 2414"/>
                <a:gd name="T13" fmla="*/ 2147483647 h 4432"/>
                <a:gd name="T14" fmla="*/ 2147483647 w 2414"/>
                <a:gd name="T15" fmla="*/ 2147483647 h 4432"/>
                <a:gd name="T16" fmla="*/ 2147483647 w 2414"/>
                <a:gd name="T17" fmla="*/ 2147483647 h 4432"/>
                <a:gd name="T18" fmla="*/ 2147483647 w 2414"/>
                <a:gd name="T19" fmla="*/ 2147483647 h 4432"/>
                <a:gd name="T20" fmla="*/ 2147483647 w 2414"/>
                <a:gd name="T21" fmla="*/ 2147483647 h 4432"/>
                <a:gd name="T22" fmla="*/ 2147483647 w 2414"/>
                <a:gd name="T23" fmla="*/ 2147483647 h 4432"/>
                <a:gd name="T24" fmla="*/ 2147483647 w 2414"/>
                <a:gd name="T25" fmla="*/ 2147483647 h 4432"/>
                <a:gd name="T26" fmla="*/ 2147483647 w 2414"/>
                <a:gd name="T27" fmla="*/ 2147483647 h 4432"/>
                <a:gd name="T28" fmla="*/ 2147483647 w 2414"/>
                <a:gd name="T29" fmla="*/ 2147483647 h 4432"/>
                <a:gd name="T30" fmla="*/ 2147483647 w 2414"/>
                <a:gd name="T31" fmla="*/ 2147483647 h 4432"/>
                <a:gd name="T32" fmla="*/ 2147483647 w 2414"/>
                <a:gd name="T33" fmla="*/ 2147483647 h 4432"/>
                <a:gd name="T34" fmla="*/ 2147483647 w 2414"/>
                <a:gd name="T35" fmla="*/ 2147483647 h 4432"/>
                <a:gd name="T36" fmla="*/ 2147483647 w 2414"/>
                <a:gd name="T37" fmla="*/ 2147483647 h 4432"/>
                <a:gd name="T38" fmla="*/ 2147483647 w 2414"/>
                <a:gd name="T39" fmla="*/ 2147483647 h 4432"/>
                <a:gd name="T40" fmla="*/ 2147483647 w 2414"/>
                <a:gd name="T41" fmla="*/ 2147483647 h 4432"/>
                <a:gd name="T42" fmla="*/ 2147483647 w 2414"/>
                <a:gd name="T43" fmla="*/ 2147483647 h 4432"/>
                <a:gd name="T44" fmla="*/ 2147483647 w 2414"/>
                <a:gd name="T45" fmla="*/ 2147483647 h 4432"/>
                <a:gd name="T46" fmla="*/ 2147483647 w 2414"/>
                <a:gd name="T47" fmla="*/ 2147483647 h 4432"/>
                <a:gd name="T48" fmla="*/ 2147483647 w 2414"/>
                <a:gd name="T49" fmla="*/ 2147483647 h 4432"/>
                <a:gd name="T50" fmla="*/ 2147483647 w 2414"/>
                <a:gd name="T51" fmla="*/ 2147483647 h 4432"/>
                <a:gd name="T52" fmla="*/ 2147483647 w 2414"/>
                <a:gd name="T53" fmla="*/ 2147483647 h 4432"/>
                <a:gd name="T54" fmla="*/ 2147483647 w 2414"/>
                <a:gd name="T55" fmla="*/ 2147483647 h 4432"/>
                <a:gd name="T56" fmla="*/ 2147483647 w 2414"/>
                <a:gd name="T57" fmla="*/ 2147483647 h 4432"/>
                <a:gd name="T58" fmla="*/ 2147483647 w 2414"/>
                <a:gd name="T59" fmla="*/ 2147483647 h 4432"/>
                <a:gd name="T60" fmla="*/ 2147483647 w 2414"/>
                <a:gd name="T61" fmla="*/ 0 h 4432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2414" h="4432">
                  <a:moveTo>
                    <a:pt x="0" y="4432"/>
                  </a:moveTo>
                  <a:lnTo>
                    <a:pt x="35" y="4109"/>
                  </a:lnTo>
                  <a:lnTo>
                    <a:pt x="56" y="3948"/>
                  </a:lnTo>
                  <a:lnTo>
                    <a:pt x="81" y="3787"/>
                  </a:lnTo>
                  <a:lnTo>
                    <a:pt x="111" y="3626"/>
                  </a:lnTo>
                  <a:lnTo>
                    <a:pt x="146" y="3468"/>
                  </a:lnTo>
                  <a:lnTo>
                    <a:pt x="184" y="3309"/>
                  </a:lnTo>
                  <a:lnTo>
                    <a:pt x="226" y="3152"/>
                  </a:lnTo>
                  <a:lnTo>
                    <a:pt x="273" y="2996"/>
                  </a:lnTo>
                  <a:lnTo>
                    <a:pt x="323" y="2841"/>
                  </a:lnTo>
                  <a:lnTo>
                    <a:pt x="378" y="2688"/>
                  </a:lnTo>
                  <a:lnTo>
                    <a:pt x="437" y="2536"/>
                  </a:lnTo>
                  <a:lnTo>
                    <a:pt x="499" y="2386"/>
                  </a:lnTo>
                  <a:lnTo>
                    <a:pt x="567" y="2238"/>
                  </a:lnTo>
                  <a:lnTo>
                    <a:pt x="639" y="2091"/>
                  </a:lnTo>
                  <a:lnTo>
                    <a:pt x="714" y="1947"/>
                  </a:lnTo>
                  <a:lnTo>
                    <a:pt x="794" y="1806"/>
                  </a:lnTo>
                  <a:lnTo>
                    <a:pt x="878" y="1666"/>
                  </a:lnTo>
                  <a:lnTo>
                    <a:pt x="966" y="1530"/>
                  </a:lnTo>
                  <a:lnTo>
                    <a:pt x="1058" y="1394"/>
                  </a:lnTo>
                  <a:lnTo>
                    <a:pt x="1153" y="1263"/>
                  </a:lnTo>
                  <a:lnTo>
                    <a:pt x="1252" y="1134"/>
                  </a:lnTo>
                  <a:lnTo>
                    <a:pt x="1355" y="1007"/>
                  </a:lnTo>
                  <a:lnTo>
                    <a:pt x="1461" y="884"/>
                  </a:lnTo>
                  <a:lnTo>
                    <a:pt x="1570" y="763"/>
                  </a:lnTo>
                  <a:lnTo>
                    <a:pt x="1682" y="645"/>
                  </a:lnTo>
                  <a:lnTo>
                    <a:pt x="1797" y="530"/>
                  </a:lnTo>
                  <a:lnTo>
                    <a:pt x="1916" y="418"/>
                  </a:lnTo>
                  <a:lnTo>
                    <a:pt x="2037" y="310"/>
                  </a:lnTo>
                  <a:lnTo>
                    <a:pt x="2161" y="205"/>
                  </a:lnTo>
                  <a:lnTo>
                    <a:pt x="2414" y="0"/>
                  </a:lnTo>
                </a:path>
              </a:pathLst>
            </a:custGeom>
            <a:noFill/>
            <a:ln w="254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746"/>
            <p:cNvSpPr>
              <a:spLocks/>
            </p:cNvSpPr>
            <p:nvPr/>
          </p:nvSpPr>
          <p:spPr bwMode="auto">
            <a:xfrm>
              <a:off x="4687411" y="3868102"/>
              <a:ext cx="244475" cy="567690"/>
            </a:xfrm>
            <a:custGeom>
              <a:avLst/>
              <a:gdLst>
                <a:gd name="T0" fmla="*/ 0 w 1937"/>
                <a:gd name="T1" fmla="*/ 2147483647 h 4506"/>
                <a:gd name="T2" fmla="*/ 2147483647 w 1937"/>
                <a:gd name="T3" fmla="*/ 2147483647 h 4506"/>
                <a:gd name="T4" fmla="*/ 2147483647 w 1937"/>
                <a:gd name="T5" fmla="*/ 2147483647 h 4506"/>
                <a:gd name="T6" fmla="*/ 2147483647 w 1937"/>
                <a:gd name="T7" fmla="*/ 2147483647 h 4506"/>
                <a:gd name="T8" fmla="*/ 2147483647 w 1937"/>
                <a:gd name="T9" fmla="*/ 2147483647 h 4506"/>
                <a:gd name="T10" fmla="*/ 2147483647 w 1937"/>
                <a:gd name="T11" fmla="*/ 2147483647 h 4506"/>
                <a:gd name="T12" fmla="*/ 2147483647 w 1937"/>
                <a:gd name="T13" fmla="*/ 2147483647 h 4506"/>
                <a:gd name="T14" fmla="*/ 2147483647 w 1937"/>
                <a:gd name="T15" fmla="*/ 2147483647 h 4506"/>
                <a:gd name="T16" fmla="*/ 2147483647 w 1937"/>
                <a:gd name="T17" fmla="*/ 2147483647 h 4506"/>
                <a:gd name="T18" fmla="*/ 2147483647 w 1937"/>
                <a:gd name="T19" fmla="*/ 2147483647 h 4506"/>
                <a:gd name="T20" fmla="*/ 2147483647 w 1937"/>
                <a:gd name="T21" fmla="*/ 2147483647 h 4506"/>
                <a:gd name="T22" fmla="*/ 2147483647 w 1937"/>
                <a:gd name="T23" fmla="*/ 2147483647 h 4506"/>
                <a:gd name="T24" fmla="*/ 2147483647 w 1937"/>
                <a:gd name="T25" fmla="*/ 2147483647 h 4506"/>
                <a:gd name="T26" fmla="*/ 2147483647 w 1937"/>
                <a:gd name="T27" fmla="*/ 2147483647 h 4506"/>
                <a:gd name="T28" fmla="*/ 2147483647 w 1937"/>
                <a:gd name="T29" fmla="*/ 2147483647 h 4506"/>
                <a:gd name="T30" fmla="*/ 2147483647 w 1937"/>
                <a:gd name="T31" fmla="*/ 2147483647 h 4506"/>
                <a:gd name="T32" fmla="*/ 2147483647 w 1937"/>
                <a:gd name="T33" fmla="*/ 2147483647 h 4506"/>
                <a:gd name="T34" fmla="*/ 2147483647 w 1937"/>
                <a:gd name="T35" fmla="*/ 2147483647 h 4506"/>
                <a:gd name="T36" fmla="*/ 2147483647 w 1937"/>
                <a:gd name="T37" fmla="*/ 2147483647 h 4506"/>
                <a:gd name="T38" fmla="*/ 2147483647 w 1937"/>
                <a:gd name="T39" fmla="*/ 2147483647 h 4506"/>
                <a:gd name="T40" fmla="*/ 2147483647 w 1937"/>
                <a:gd name="T41" fmla="*/ 2147483647 h 4506"/>
                <a:gd name="T42" fmla="*/ 2147483647 w 1937"/>
                <a:gd name="T43" fmla="*/ 2147483647 h 4506"/>
                <a:gd name="T44" fmla="*/ 2147483647 w 1937"/>
                <a:gd name="T45" fmla="*/ 2147483647 h 4506"/>
                <a:gd name="T46" fmla="*/ 2147483647 w 1937"/>
                <a:gd name="T47" fmla="*/ 2147483647 h 4506"/>
                <a:gd name="T48" fmla="*/ 2147483647 w 1937"/>
                <a:gd name="T49" fmla="*/ 0 h 450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937" h="4506">
                  <a:moveTo>
                    <a:pt x="0" y="4506"/>
                  </a:moveTo>
                  <a:lnTo>
                    <a:pt x="28" y="4193"/>
                  </a:lnTo>
                  <a:lnTo>
                    <a:pt x="63" y="3881"/>
                  </a:lnTo>
                  <a:lnTo>
                    <a:pt x="112" y="3572"/>
                  </a:lnTo>
                  <a:lnTo>
                    <a:pt x="173" y="3265"/>
                  </a:lnTo>
                  <a:lnTo>
                    <a:pt x="247" y="2960"/>
                  </a:lnTo>
                  <a:lnTo>
                    <a:pt x="334" y="2658"/>
                  </a:lnTo>
                  <a:lnTo>
                    <a:pt x="434" y="2361"/>
                  </a:lnTo>
                  <a:lnTo>
                    <a:pt x="489" y="2214"/>
                  </a:lnTo>
                  <a:lnTo>
                    <a:pt x="547" y="2069"/>
                  </a:lnTo>
                  <a:lnTo>
                    <a:pt x="610" y="1925"/>
                  </a:lnTo>
                  <a:lnTo>
                    <a:pt x="675" y="1782"/>
                  </a:lnTo>
                  <a:lnTo>
                    <a:pt x="744" y="1642"/>
                  </a:lnTo>
                  <a:lnTo>
                    <a:pt x="816" y="1503"/>
                  </a:lnTo>
                  <a:lnTo>
                    <a:pt x="892" y="1366"/>
                  </a:lnTo>
                  <a:lnTo>
                    <a:pt x="971" y="1230"/>
                  </a:lnTo>
                  <a:lnTo>
                    <a:pt x="1054" y="1097"/>
                  </a:lnTo>
                  <a:lnTo>
                    <a:pt x="1140" y="966"/>
                  </a:lnTo>
                  <a:lnTo>
                    <a:pt x="1228" y="837"/>
                  </a:lnTo>
                  <a:lnTo>
                    <a:pt x="1321" y="710"/>
                  </a:lnTo>
                  <a:lnTo>
                    <a:pt x="1416" y="585"/>
                  </a:lnTo>
                  <a:lnTo>
                    <a:pt x="1514" y="463"/>
                  </a:lnTo>
                  <a:lnTo>
                    <a:pt x="1617" y="344"/>
                  </a:lnTo>
                  <a:lnTo>
                    <a:pt x="1721" y="227"/>
                  </a:lnTo>
                  <a:lnTo>
                    <a:pt x="1937" y="0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747"/>
            <p:cNvSpPr>
              <a:spLocks/>
            </p:cNvSpPr>
            <p:nvPr/>
          </p:nvSpPr>
          <p:spPr bwMode="auto">
            <a:xfrm>
              <a:off x="4868386" y="3883977"/>
              <a:ext cx="187325" cy="583565"/>
            </a:xfrm>
            <a:custGeom>
              <a:avLst/>
              <a:gdLst>
                <a:gd name="T0" fmla="*/ 0 w 1488"/>
                <a:gd name="T1" fmla="*/ 2147483647 h 4635"/>
                <a:gd name="T2" fmla="*/ 2147483647 w 1488"/>
                <a:gd name="T3" fmla="*/ 2147483647 h 4635"/>
                <a:gd name="T4" fmla="*/ 2147483647 w 1488"/>
                <a:gd name="T5" fmla="*/ 2147483647 h 4635"/>
                <a:gd name="T6" fmla="*/ 2147483647 w 1488"/>
                <a:gd name="T7" fmla="*/ 2147483647 h 4635"/>
                <a:gd name="T8" fmla="*/ 2147483647 w 1488"/>
                <a:gd name="T9" fmla="*/ 2147483647 h 4635"/>
                <a:gd name="T10" fmla="*/ 2147483647 w 1488"/>
                <a:gd name="T11" fmla="*/ 2147483647 h 4635"/>
                <a:gd name="T12" fmla="*/ 2147483647 w 1488"/>
                <a:gd name="T13" fmla="*/ 2147483647 h 4635"/>
                <a:gd name="T14" fmla="*/ 2147483647 w 1488"/>
                <a:gd name="T15" fmla="*/ 2147483647 h 4635"/>
                <a:gd name="T16" fmla="*/ 2147483647 w 1488"/>
                <a:gd name="T17" fmla="*/ 2147483647 h 4635"/>
                <a:gd name="T18" fmla="*/ 2147483647 w 1488"/>
                <a:gd name="T19" fmla="*/ 2147483647 h 4635"/>
                <a:gd name="T20" fmla="*/ 2147483647 w 1488"/>
                <a:gd name="T21" fmla="*/ 2147483647 h 4635"/>
                <a:gd name="T22" fmla="*/ 2147483647 w 1488"/>
                <a:gd name="T23" fmla="*/ 2147483647 h 4635"/>
                <a:gd name="T24" fmla="*/ 2147483647 w 1488"/>
                <a:gd name="T25" fmla="*/ 2147483647 h 4635"/>
                <a:gd name="T26" fmla="*/ 2147483647 w 1488"/>
                <a:gd name="T27" fmla="*/ 2147483647 h 4635"/>
                <a:gd name="T28" fmla="*/ 2147483647 w 1488"/>
                <a:gd name="T29" fmla="*/ 2147483647 h 4635"/>
                <a:gd name="T30" fmla="*/ 2147483647 w 1488"/>
                <a:gd name="T31" fmla="*/ 2147483647 h 4635"/>
                <a:gd name="T32" fmla="*/ 2147483647 w 1488"/>
                <a:gd name="T33" fmla="*/ 2147483647 h 4635"/>
                <a:gd name="T34" fmla="*/ 2147483647 w 1488"/>
                <a:gd name="T35" fmla="*/ 0 h 463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488" h="4635">
                  <a:moveTo>
                    <a:pt x="0" y="4635"/>
                  </a:moveTo>
                  <a:lnTo>
                    <a:pt x="22" y="4328"/>
                  </a:lnTo>
                  <a:lnTo>
                    <a:pt x="49" y="4020"/>
                  </a:lnTo>
                  <a:lnTo>
                    <a:pt x="86" y="3714"/>
                  </a:lnTo>
                  <a:lnTo>
                    <a:pt x="133" y="3409"/>
                  </a:lnTo>
                  <a:lnTo>
                    <a:pt x="188" y="3106"/>
                  </a:lnTo>
                  <a:lnTo>
                    <a:pt x="253" y="2804"/>
                  </a:lnTo>
                  <a:lnTo>
                    <a:pt x="328" y="2505"/>
                  </a:lnTo>
                  <a:lnTo>
                    <a:pt x="412" y="2209"/>
                  </a:lnTo>
                  <a:lnTo>
                    <a:pt x="507" y="1914"/>
                  </a:lnTo>
                  <a:lnTo>
                    <a:pt x="613" y="1626"/>
                  </a:lnTo>
                  <a:lnTo>
                    <a:pt x="731" y="1340"/>
                  </a:lnTo>
                  <a:lnTo>
                    <a:pt x="860" y="1060"/>
                  </a:lnTo>
                  <a:lnTo>
                    <a:pt x="999" y="785"/>
                  </a:lnTo>
                  <a:lnTo>
                    <a:pt x="1151" y="516"/>
                  </a:lnTo>
                  <a:lnTo>
                    <a:pt x="1231" y="385"/>
                  </a:lnTo>
                  <a:lnTo>
                    <a:pt x="1315" y="255"/>
                  </a:lnTo>
                  <a:lnTo>
                    <a:pt x="1488" y="0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748"/>
            <p:cNvSpPr>
              <a:spLocks/>
            </p:cNvSpPr>
            <p:nvPr/>
          </p:nvSpPr>
          <p:spPr bwMode="auto">
            <a:xfrm>
              <a:off x="5043646" y="3903027"/>
              <a:ext cx="135255" cy="607695"/>
            </a:xfrm>
            <a:custGeom>
              <a:avLst/>
              <a:gdLst>
                <a:gd name="T0" fmla="*/ 0 w 1072"/>
                <a:gd name="T1" fmla="*/ 2147483647 h 4822"/>
                <a:gd name="T2" fmla="*/ 2147483647 w 1072"/>
                <a:gd name="T3" fmla="*/ 2147483647 h 4822"/>
                <a:gd name="T4" fmla="*/ 2147483647 w 1072"/>
                <a:gd name="T5" fmla="*/ 2147483647 h 4822"/>
                <a:gd name="T6" fmla="*/ 2147483647 w 1072"/>
                <a:gd name="T7" fmla="*/ 2147483647 h 4822"/>
                <a:gd name="T8" fmla="*/ 2147483647 w 1072"/>
                <a:gd name="T9" fmla="*/ 2147483647 h 4822"/>
                <a:gd name="T10" fmla="*/ 2147483647 w 1072"/>
                <a:gd name="T11" fmla="*/ 2147483647 h 4822"/>
                <a:gd name="T12" fmla="*/ 2147483647 w 1072"/>
                <a:gd name="T13" fmla="*/ 2147483647 h 4822"/>
                <a:gd name="T14" fmla="*/ 2147483647 w 1072"/>
                <a:gd name="T15" fmla="*/ 2147483647 h 4822"/>
                <a:gd name="T16" fmla="*/ 2147483647 w 1072"/>
                <a:gd name="T17" fmla="*/ 2147483647 h 4822"/>
                <a:gd name="T18" fmla="*/ 2147483647 w 1072"/>
                <a:gd name="T19" fmla="*/ 2147483647 h 4822"/>
                <a:gd name="T20" fmla="*/ 2147483647 w 1072"/>
                <a:gd name="T21" fmla="*/ 2147483647 h 4822"/>
                <a:gd name="T22" fmla="*/ 2147483647 w 1072"/>
                <a:gd name="T23" fmla="*/ 2147483647 h 4822"/>
                <a:gd name="T24" fmla="*/ 2147483647 w 1072"/>
                <a:gd name="T25" fmla="*/ 2147483647 h 4822"/>
                <a:gd name="T26" fmla="*/ 2147483647 w 1072"/>
                <a:gd name="T27" fmla="*/ 2147483647 h 4822"/>
                <a:gd name="T28" fmla="*/ 2147483647 w 1072"/>
                <a:gd name="T29" fmla="*/ 2147483647 h 4822"/>
                <a:gd name="T30" fmla="*/ 2147483647 w 1072"/>
                <a:gd name="T31" fmla="*/ 2147483647 h 4822"/>
                <a:gd name="T32" fmla="*/ 2147483647 w 1072"/>
                <a:gd name="T33" fmla="*/ 0 h 48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072" h="4822">
                  <a:moveTo>
                    <a:pt x="0" y="4822"/>
                  </a:moveTo>
                  <a:lnTo>
                    <a:pt x="19" y="4512"/>
                  </a:lnTo>
                  <a:lnTo>
                    <a:pt x="42" y="4202"/>
                  </a:lnTo>
                  <a:lnTo>
                    <a:pt x="71" y="3893"/>
                  </a:lnTo>
                  <a:lnTo>
                    <a:pt x="106" y="3584"/>
                  </a:lnTo>
                  <a:lnTo>
                    <a:pt x="146" y="3276"/>
                  </a:lnTo>
                  <a:lnTo>
                    <a:pt x="194" y="2970"/>
                  </a:lnTo>
                  <a:lnTo>
                    <a:pt x="247" y="2664"/>
                  </a:lnTo>
                  <a:lnTo>
                    <a:pt x="307" y="2358"/>
                  </a:lnTo>
                  <a:lnTo>
                    <a:pt x="373" y="2055"/>
                  </a:lnTo>
                  <a:lnTo>
                    <a:pt x="449" y="1754"/>
                  </a:lnTo>
                  <a:lnTo>
                    <a:pt x="531" y="1455"/>
                  </a:lnTo>
                  <a:lnTo>
                    <a:pt x="622" y="1157"/>
                  </a:lnTo>
                  <a:lnTo>
                    <a:pt x="720" y="863"/>
                  </a:lnTo>
                  <a:lnTo>
                    <a:pt x="828" y="571"/>
                  </a:lnTo>
                  <a:lnTo>
                    <a:pt x="946" y="285"/>
                  </a:lnTo>
                  <a:lnTo>
                    <a:pt x="1072" y="0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749"/>
            <p:cNvSpPr>
              <a:spLocks/>
            </p:cNvSpPr>
            <p:nvPr/>
          </p:nvSpPr>
          <p:spPr bwMode="auto">
            <a:xfrm>
              <a:off x="5215096" y="3925887"/>
              <a:ext cx="85090" cy="638810"/>
            </a:xfrm>
            <a:custGeom>
              <a:avLst/>
              <a:gdLst>
                <a:gd name="T0" fmla="*/ 0 w 683"/>
                <a:gd name="T1" fmla="*/ 2147483647 h 5065"/>
                <a:gd name="T2" fmla="*/ 2147483647 w 683"/>
                <a:gd name="T3" fmla="*/ 2147483647 h 5065"/>
                <a:gd name="T4" fmla="*/ 2147483647 w 683"/>
                <a:gd name="T5" fmla="*/ 2147483647 h 5065"/>
                <a:gd name="T6" fmla="*/ 2147483647 w 683"/>
                <a:gd name="T7" fmla="*/ 2147483647 h 5065"/>
                <a:gd name="T8" fmla="*/ 2147483647 w 683"/>
                <a:gd name="T9" fmla="*/ 2147483647 h 5065"/>
                <a:gd name="T10" fmla="*/ 2147483647 w 683"/>
                <a:gd name="T11" fmla="*/ 2147483647 h 5065"/>
                <a:gd name="T12" fmla="*/ 2147483647 w 683"/>
                <a:gd name="T13" fmla="*/ 2147483647 h 5065"/>
                <a:gd name="T14" fmla="*/ 2147483647 w 683"/>
                <a:gd name="T15" fmla="*/ 2147483647 h 5065"/>
                <a:gd name="T16" fmla="*/ 2147483647 w 683"/>
                <a:gd name="T17" fmla="*/ 2147483647 h 5065"/>
                <a:gd name="T18" fmla="*/ 2147483647 w 683"/>
                <a:gd name="T19" fmla="*/ 2147483647 h 5065"/>
                <a:gd name="T20" fmla="*/ 2147483647 w 683"/>
                <a:gd name="T21" fmla="*/ 2147483647 h 5065"/>
                <a:gd name="T22" fmla="*/ 2147483647 w 683"/>
                <a:gd name="T23" fmla="*/ 2147483647 h 5065"/>
                <a:gd name="T24" fmla="*/ 2147483647 w 683"/>
                <a:gd name="T25" fmla="*/ 0 h 50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83" h="5065">
                  <a:moveTo>
                    <a:pt x="0" y="5065"/>
                  </a:moveTo>
                  <a:lnTo>
                    <a:pt x="38" y="4426"/>
                  </a:lnTo>
                  <a:lnTo>
                    <a:pt x="87" y="3788"/>
                  </a:lnTo>
                  <a:lnTo>
                    <a:pt x="149" y="3151"/>
                  </a:lnTo>
                  <a:lnTo>
                    <a:pt x="223" y="2516"/>
                  </a:lnTo>
                  <a:lnTo>
                    <a:pt x="265" y="2199"/>
                  </a:lnTo>
                  <a:lnTo>
                    <a:pt x="311" y="1882"/>
                  </a:lnTo>
                  <a:lnTo>
                    <a:pt x="362" y="1567"/>
                  </a:lnTo>
                  <a:lnTo>
                    <a:pt x="417" y="1251"/>
                  </a:lnTo>
                  <a:lnTo>
                    <a:pt x="476" y="937"/>
                  </a:lnTo>
                  <a:lnTo>
                    <a:pt x="540" y="623"/>
                  </a:lnTo>
                  <a:lnTo>
                    <a:pt x="609" y="311"/>
                  </a:lnTo>
                  <a:lnTo>
                    <a:pt x="683" y="0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750"/>
            <p:cNvSpPr>
              <a:spLocks/>
            </p:cNvSpPr>
            <p:nvPr/>
          </p:nvSpPr>
          <p:spPr bwMode="auto">
            <a:xfrm>
              <a:off x="5381466" y="3952557"/>
              <a:ext cx="40640" cy="676275"/>
            </a:xfrm>
            <a:custGeom>
              <a:avLst/>
              <a:gdLst>
                <a:gd name="T0" fmla="*/ 0 w 323"/>
                <a:gd name="T1" fmla="*/ 2147483647 h 5367"/>
                <a:gd name="T2" fmla="*/ 2147483647 w 323"/>
                <a:gd name="T3" fmla="*/ 2147483647 h 5367"/>
                <a:gd name="T4" fmla="*/ 2147483647 w 323"/>
                <a:gd name="T5" fmla="*/ 2147483647 h 5367"/>
                <a:gd name="T6" fmla="*/ 2147483647 w 323"/>
                <a:gd name="T7" fmla="*/ 0 h 53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23" h="5367">
                  <a:moveTo>
                    <a:pt x="0" y="5367"/>
                  </a:moveTo>
                  <a:lnTo>
                    <a:pt x="154" y="2683"/>
                  </a:lnTo>
                  <a:lnTo>
                    <a:pt x="237" y="1342"/>
                  </a:lnTo>
                  <a:lnTo>
                    <a:pt x="323" y="0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751"/>
            <p:cNvSpPr>
              <a:spLocks/>
            </p:cNvSpPr>
            <p:nvPr/>
          </p:nvSpPr>
          <p:spPr bwMode="auto">
            <a:xfrm>
              <a:off x="5543391" y="3983037"/>
              <a:ext cx="12700" cy="721360"/>
            </a:xfrm>
            <a:custGeom>
              <a:avLst/>
              <a:gdLst>
                <a:gd name="T0" fmla="*/ 2147483647 w 104"/>
                <a:gd name="T1" fmla="*/ 2147483647 h 5724"/>
                <a:gd name="T2" fmla="*/ 2147483647 w 104"/>
                <a:gd name="T3" fmla="*/ 2147483647 h 5724"/>
                <a:gd name="T4" fmla="*/ 2147483647 w 104"/>
                <a:gd name="T5" fmla="*/ 2147483647 h 5724"/>
                <a:gd name="T6" fmla="*/ 2147483647 w 104"/>
                <a:gd name="T7" fmla="*/ 2147483647 h 5724"/>
                <a:gd name="T8" fmla="*/ 2147483647 w 104"/>
                <a:gd name="T9" fmla="*/ 2147483647 h 5724"/>
                <a:gd name="T10" fmla="*/ 2147483647 w 104"/>
                <a:gd name="T11" fmla="*/ 2147483647 h 5724"/>
                <a:gd name="T12" fmla="*/ 2147483647 w 104"/>
                <a:gd name="T13" fmla="*/ 2147483647 h 5724"/>
                <a:gd name="T14" fmla="*/ 2147483647 w 104"/>
                <a:gd name="T15" fmla="*/ 2147483647 h 5724"/>
                <a:gd name="T16" fmla="*/ 2147483647 w 104"/>
                <a:gd name="T17" fmla="*/ 2147483647 h 5724"/>
                <a:gd name="T18" fmla="*/ 0 w 104"/>
                <a:gd name="T19" fmla="*/ 0 h 57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4" h="5724">
                  <a:moveTo>
                    <a:pt x="5" y="5724"/>
                  </a:moveTo>
                  <a:lnTo>
                    <a:pt x="45" y="5009"/>
                  </a:lnTo>
                  <a:lnTo>
                    <a:pt x="76" y="4294"/>
                  </a:lnTo>
                  <a:lnTo>
                    <a:pt x="96" y="3578"/>
                  </a:lnTo>
                  <a:lnTo>
                    <a:pt x="104" y="2861"/>
                  </a:lnTo>
                  <a:lnTo>
                    <a:pt x="99" y="2145"/>
                  </a:lnTo>
                  <a:lnTo>
                    <a:pt x="81" y="1429"/>
                  </a:lnTo>
                  <a:lnTo>
                    <a:pt x="67" y="1071"/>
                  </a:lnTo>
                  <a:lnTo>
                    <a:pt x="49" y="714"/>
                  </a:lnTo>
                  <a:lnTo>
                    <a:pt x="0" y="0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752"/>
            <p:cNvSpPr>
              <a:spLocks/>
            </p:cNvSpPr>
            <p:nvPr/>
          </p:nvSpPr>
          <p:spPr bwMode="auto">
            <a:xfrm>
              <a:off x="5662771" y="4017327"/>
              <a:ext cx="47625" cy="773430"/>
            </a:xfrm>
            <a:custGeom>
              <a:avLst/>
              <a:gdLst>
                <a:gd name="T0" fmla="*/ 2147483647 w 381"/>
                <a:gd name="T1" fmla="*/ 2147483647 h 6140"/>
                <a:gd name="T2" fmla="*/ 2147483647 w 381"/>
                <a:gd name="T3" fmla="*/ 2147483647 h 6140"/>
                <a:gd name="T4" fmla="*/ 2147483647 w 381"/>
                <a:gd name="T5" fmla="*/ 2147483647 h 6140"/>
                <a:gd name="T6" fmla="*/ 2147483647 w 381"/>
                <a:gd name="T7" fmla="*/ 2147483647 h 6140"/>
                <a:gd name="T8" fmla="*/ 2147483647 w 381"/>
                <a:gd name="T9" fmla="*/ 2147483647 h 6140"/>
                <a:gd name="T10" fmla="*/ 2147483647 w 381"/>
                <a:gd name="T11" fmla="*/ 2147483647 h 6140"/>
                <a:gd name="T12" fmla="*/ 2147483647 w 381"/>
                <a:gd name="T13" fmla="*/ 2147483647 h 6140"/>
                <a:gd name="T14" fmla="*/ 2147483647 w 381"/>
                <a:gd name="T15" fmla="*/ 2147483647 h 6140"/>
                <a:gd name="T16" fmla="*/ 2147483647 w 381"/>
                <a:gd name="T17" fmla="*/ 2147483647 h 6140"/>
                <a:gd name="T18" fmla="*/ 2147483647 w 381"/>
                <a:gd name="T19" fmla="*/ 2147483647 h 6140"/>
                <a:gd name="T20" fmla="*/ 2147483647 w 381"/>
                <a:gd name="T21" fmla="*/ 2147483647 h 6140"/>
                <a:gd name="T22" fmla="*/ 2147483647 w 381"/>
                <a:gd name="T23" fmla="*/ 2147483647 h 6140"/>
                <a:gd name="T24" fmla="*/ 2147483647 w 381"/>
                <a:gd name="T25" fmla="*/ 2147483647 h 6140"/>
                <a:gd name="T26" fmla="*/ 2147483647 w 381"/>
                <a:gd name="T27" fmla="*/ 2147483647 h 6140"/>
                <a:gd name="T28" fmla="*/ 2147483647 w 381"/>
                <a:gd name="T29" fmla="*/ 2147483647 h 6140"/>
                <a:gd name="T30" fmla="*/ 2147483647 w 381"/>
                <a:gd name="T31" fmla="*/ 2147483647 h 6140"/>
                <a:gd name="T32" fmla="*/ 0 w 381"/>
                <a:gd name="T33" fmla="*/ 0 h 61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81" h="6140">
                  <a:moveTo>
                    <a:pt x="305" y="6140"/>
                  </a:moveTo>
                  <a:lnTo>
                    <a:pt x="330" y="5756"/>
                  </a:lnTo>
                  <a:lnTo>
                    <a:pt x="352" y="5370"/>
                  </a:lnTo>
                  <a:lnTo>
                    <a:pt x="367" y="4985"/>
                  </a:lnTo>
                  <a:lnTo>
                    <a:pt x="376" y="4600"/>
                  </a:lnTo>
                  <a:lnTo>
                    <a:pt x="381" y="4215"/>
                  </a:lnTo>
                  <a:lnTo>
                    <a:pt x="380" y="3830"/>
                  </a:lnTo>
                  <a:lnTo>
                    <a:pt x="372" y="3445"/>
                  </a:lnTo>
                  <a:lnTo>
                    <a:pt x="357" y="3060"/>
                  </a:lnTo>
                  <a:lnTo>
                    <a:pt x="337" y="2675"/>
                  </a:lnTo>
                  <a:lnTo>
                    <a:pt x="311" y="2291"/>
                  </a:lnTo>
                  <a:lnTo>
                    <a:pt x="277" y="1907"/>
                  </a:lnTo>
                  <a:lnTo>
                    <a:pt x="236" y="1524"/>
                  </a:lnTo>
                  <a:lnTo>
                    <a:pt x="188" y="1141"/>
                  </a:lnTo>
                  <a:lnTo>
                    <a:pt x="133" y="760"/>
                  </a:lnTo>
                  <a:lnTo>
                    <a:pt x="70" y="379"/>
                  </a:lnTo>
                  <a:lnTo>
                    <a:pt x="0" y="0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753"/>
            <p:cNvSpPr>
              <a:spLocks/>
            </p:cNvSpPr>
            <p:nvPr/>
          </p:nvSpPr>
          <p:spPr bwMode="auto">
            <a:xfrm>
              <a:off x="5781516" y="4054157"/>
              <a:ext cx="81915" cy="833120"/>
            </a:xfrm>
            <a:custGeom>
              <a:avLst/>
              <a:gdLst>
                <a:gd name="T0" fmla="*/ 2147483647 w 655"/>
                <a:gd name="T1" fmla="*/ 2147483647 h 6612"/>
                <a:gd name="T2" fmla="*/ 2147483647 w 655"/>
                <a:gd name="T3" fmla="*/ 2147483647 h 6612"/>
                <a:gd name="T4" fmla="*/ 2147483647 w 655"/>
                <a:gd name="T5" fmla="*/ 2147483647 h 6612"/>
                <a:gd name="T6" fmla="*/ 2147483647 w 655"/>
                <a:gd name="T7" fmla="*/ 2147483647 h 6612"/>
                <a:gd name="T8" fmla="*/ 2147483647 w 655"/>
                <a:gd name="T9" fmla="*/ 2147483647 h 6612"/>
                <a:gd name="T10" fmla="*/ 2147483647 w 655"/>
                <a:gd name="T11" fmla="*/ 2147483647 h 6612"/>
                <a:gd name="T12" fmla="*/ 2147483647 w 655"/>
                <a:gd name="T13" fmla="*/ 2147483647 h 6612"/>
                <a:gd name="T14" fmla="*/ 2147483647 w 655"/>
                <a:gd name="T15" fmla="*/ 2147483647 h 6612"/>
                <a:gd name="T16" fmla="*/ 2147483647 w 655"/>
                <a:gd name="T17" fmla="*/ 2147483647 h 6612"/>
                <a:gd name="T18" fmla="*/ 2147483647 w 655"/>
                <a:gd name="T19" fmla="*/ 2147483647 h 6612"/>
                <a:gd name="T20" fmla="*/ 2147483647 w 655"/>
                <a:gd name="T21" fmla="*/ 2147483647 h 6612"/>
                <a:gd name="T22" fmla="*/ 2147483647 w 655"/>
                <a:gd name="T23" fmla="*/ 2147483647 h 6612"/>
                <a:gd name="T24" fmla="*/ 2147483647 w 655"/>
                <a:gd name="T25" fmla="*/ 2147483647 h 6612"/>
                <a:gd name="T26" fmla="*/ 2147483647 w 655"/>
                <a:gd name="T27" fmla="*/ 2147483647 h 6612"/>
                <a:gd name="T28" fmla="*/ 2147483647 w 655"/>
                <a:gd name="T29" fmla="*/ 2147483647 h 6612"/>
                <a:gd name="T30" fmla="*/ 2147483647 w 655"/>
                <a:gd name="T31" fmla="*/ 2147483647 h 6612"/>
                <a:gd name="T32" fmla="*/ 0 w 655"/>
                <a:gd name="T33" fmla="*/ 0 h 66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55" h="6612">
                  <a:moveTo>
                    <a:pt x="576" y="6612"/>
                  </a:moveTo>
                  <a:lnTo>
                    <a:pt x="608" y="6195"/>
                  </a:lnTo>
                  <a:lnTo>
                    <a:pt x="633" y="5779"/>
                  </a:lnTo>
                  <a:lnTo>
                    <a:pt x="649" y="5362"/>
                  </a:lnTo>
                  <a:lnTo>
                    <a:pt x="655" y="4946"/>
                  </a:lnTo>
                  <a:lnTo>
                    <a:pt x="654" y="4528"/>
                  </a:lnTo>
                  <a:lnTo>
                    <a:pt x="644" y="4111"/>
                  </a:lnTo>
                  <a:lnTo>
                    <a:pt x="624" y="3694"/>
                  </a:lnTo>
                  <a:lnTo>
                    <a:pt x="594" y="3278"/>
                  </a:lnTo>
                  <a:lnTo>
                    <a:pt x="555" y="2864"/>
                  </a:lnTo>
                  <a:lnTo>
                    <a:pt x="506" y="2449"/>
                  </a:lnTo>
                  <a:lnTo>
                    <a:pt x="447" y="2036"/>
                  </a:lnTo>
                  <a:lnTo>
                    <a:pt x="378" y="1625"/>
                  </a:lnTo>
                  <a:lnTo>
                    <a:pt x="299" y="1215"/>
                  </a:lnTo>
                  <a:lnTo>
                    <a:pt x="210" y="808"/>
                  </a:lnTo>
                  <a:lnTo>
                    <a:pt x="109" y="403"/>
                  </a:lnTo>
                  <a:lnTo>
                    <a:pt x="0" y="0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754"/>
            <p:cNvSpPr>
              <a:spLocks/>
            </p:cNvSpPr>
            <p:nvPr/>
          </p:nvSpPr>
          <p:spPr bwMode="auto">
            <a:xfrm>
              <a:off x="5898991" y="4096067"/>
              <a:ext cx="114935" cy="899160"/>
            </a:xfrm>
            <a:custGeom>
              <a:avLst/>
              <a:gdLst>
                <a:gd name="T0" fmla="*/ 2147483647 w 909"/>
                <a:gd name="T1" fmla="*/ 2147483647 h 7140"/>
                <a:gd name="T2" fmla="*/ 2147483647 w 909"/>
                <a:gd name="T3" fmla="*/ 2147483647 h 7140"/>
                <a:gd name="T4" fmla="*/ 2147483647 w 909"/>
                <a:gd name="T5" fmla="*/ 2147483647 h 7140"/>
                <a:gd name="T6" fmla="*/ 2147483647 w 909"/>
                <a:gd name="T7" fmla="*/ 2147483647 h 7140"/>
                <a:gd name="T8" fmla="*/ 2147483647 w 909"/>
                <a:gd name="T9" fmla="*/ 2147483647 h 7140"/>
                <a:gd name="T10" fmla="*/ 2147483647 w 909"/>
                <a:gd name="T11" fmla="*/ 2147483647 h 7140"/>
                <a:gd name="T12" fmla="*/ 2147483647 w 909"/>
                <a:gd name="T13" fmla="*/ 2147483647 h 7140"/>
                <a:gd name="T14" fmla="*/ 2147483647 w 909"/>
                <a:gd name="T15" fmla="*/ 2147483647 h 7140"/>
                <a:gd name="T16" fmla="*/ 2147483647 w 909"/>
                <a:gd name="T17" fmla="*/ 2147483647 h 7140"/>
                <a:gd name="T18" fmla="*/ 2147483647 w 909"/>
                <a:gd name="T19" fmla="*/ 2147483647 h 7140"/>
                <a:gd name="T20" fmla="*/ 2147483647 w 909"/>
                <a:gd name="T21" fmla="*/ 2147483647 h 7140"/>
                <a:gd name="T22" fmla="*/ 2147483647 w 909"/>
                <a:gd name="T23" fmla="*/ 2147483647 h 7140"/>
                <a:gd name="T24" fmla="*/ 2147483647 w 909"/>
                <a:gd name="T25" fmla="*/ 2147483647 h 7140"/>
                <a:gd name="T26" fmla="*/ 2147483647 w 909"/>
                <a:gd name="T27" fmla="*/ 2147483647 h 7140"/>
                <a:gd name="T28" fmla="*/ 2147483647 w 909"/>
                <a:gd name="T29" fmla="*/ 2147483647 h 7140"/>
                <a:gd name="T30" fmla="*/ 2147483647 w 909"/>
                <a:gd name="T31" fmla="*/ 2147483647 h 7140"/>
                <a:gd name="T32" fmla="*/ 2147483647 w 909"/>
                <a:gd name="T33" fmla="*/ 2147483647 h 7140"/>
                <a:gd name="T34" fmla="*/ 0 w 909"/>
                <a:gd name="T35" fmla="*/ 0 h 714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09" h="7140">
                  <a:moveTo>
                    <a:pt x="814" y="7140"/>
                  </a:moveTo>
                  <a:lnTo>
                    <a:pt x="854" y="6688"/>
                  </a:lnTo>
                  <a:lnTo>
                    <a:pt x="886" y="6236"/>
                  </a:lnTo>
                  <a:lnTo>
                    <a:pt x="903" y="5784"/>
                  </a:lnTo>
                  <a:lnTo>
                    <a:pt x="909" y="5331"/>
                  </a:lnTo>
                  <a:lnTo>
                    <a:pt x="903" y="4878"/>
                  </a:lnTo>
                  <a:lnTo>
                    <a:pt x="884" y="4425"/>
                  </a:lnTo>
                  <a:lnTo>
                    <a:pt x="853" y="3973"/>
                  </a:lnTo>
                  <a:lnTo>
                    <a:pt x="810" y="3523"/>
                  </a:lnTo>
                  <a:lnTo>
                    <a:pt x="753" y="3073"/>
                  </a:lnTo>
                  <a:lnTo>
                    <a:pt x="683" y="2626"/>
                  </a:lnTo>
                  <a:lnTo>
                    <a:pt x="602" y="2180"/>
                  </a:lnTo>
                  <a:lnTo>
                    <a:pt x="505" y="1738"/>
                  </a:lnTo>
                  <a:lnTo>
                    <a:pt x="398" y="1298"/>
                  </a:lnTo>
                  <a:lnTo>
                    <a:pt x="278" y="861"/>
                  </a:lnTo>
                  <a:lnTo>
                    <a:pt x="212" y="644"/>
                  </a:lnTo>
                  <a:lnTo>
                    <a:pt x="144" y="428"/>
                  </a:lnTo>
                  <a:lnTo>
                    <a:pt x="0" y="0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Freeform 755"/>
            <p:cNvSpPr>
              <a:spLocks/>
            </p:cNvSpPr>
            <p:nvPr/>
          </p:nvSpPr>
          <p:spPr bwMode="auto">
            <a:xfrm>
              <a:off x="6016466" y="4141152"/>
              <a:ext cx="143510" cy="973455"/>
            </a:xfrm>
            <a:custGeom>
              <a:avLst/>
              <a:gdLst>
                <a:gd name="T0" fmla="*/ 2147483647 w 1142"/>
                <a:gd name="T1" fmla="*/ 2147483647 h 7728"/>
                <a:gd name="T2" fmla="*/ 2147483647 w 1142"/>
                <a:gd name="T3" fmla="*/ 2147483647 h 7728"/>
                <a:gd name="T4" fmla="*/ 2147483647 w 1142"/>
                <a:gd name="T5" fmla="*/ 2147483647 h 7728"/>
                <a:gd name="T6" fmla="*/ 2147483647 w 1142"/>
                <a:gd name="T7" fmla="*/ 2147483647 h 7728"/>
                <a:gd name="T8" fmla="*/ 2147483647 w 1142"/>
                <a:gd name="T9" fmla="*/ 2147483647 h 7728"/>
                <a:gd name="T10" fmla="*/ 2147483647 w 1142"/>
                <a:gd name="T11" fmla="*/ 2147483647 h 7728"/>
                <a:gd name="T12" fmla="*/ 2147483647 w 1142"/>
                <a:gd name="T13" fmla="*/ 2147483647 h 7728"/>
                <a:gd name="T14" fmla="*/ 2147483647 w 1142"/>
                <a:gd name="T15" fmla="*/ 2147483647 h 7728"/>
                <a:gd name="T16" fmla="*/ 2147483647 w 1142"/>
                <a:gd name="T17" fmla="*/ 2147483647 h 7728"/>
                <a:gd name="T18" fmla="*/ 2147483647 w 1142"/>
                <a:gd name="T19" fmla="*/ 2147483647 h 7728"/>
                <a:gd name="T20" fmla="*/ 2147483647 w 1142"/>
                <a:gd name="T21" fmla="*/ 2147483647 h 7728"/>
                <a:gd name="T22" fmla="*/ 2147483647 w 1142"/>
                <a:gd name="T23" fmla="*/ 2147483647 h 7728"/>
                <a:gd name="T24" fmla="*/ 2147483647 w 1142"/>
                <a:gd name="T25" fmla="*/ 2147483647 h 7728"/>
                <a:gd name="T26" fmla="*/ 2147483647 w 1142"/>
                <a:gd name="T27" fmla="*/ 2147483647 h 7728"/>
                <a:gd name="T28" fmla="*/ 2147483647 w 1142"/>
                <a:gd name="T29" fmla="*/ 2147483647 h 7728"/>
                <a:gd name="T30" fmla="*/ 2147483647 w 1142"/>
                <a:gd name="T31" fmla="*/ 2147483647 h 7728"/>
                <a:gd name="T32" fmla="*/ 2147483647 w 1142"/>
                <a:gd name="T33" fmla="*/ 2147483647 h 7728"/>
                <a:gd name="T34" fmla="*/ 2147483647 w 1142"/>
                <a:gd name="T35" fmla="*/ 2147483647 h 7728"/>
                <a:gd name="T36" fmla="*/ 2147483647 w 1142"/>
                <a:gd name="T37" fmla="*/ 2147483647 h 7728"/>
                <a:gd name="T38" fmla="*/ 2147483647 w 1142"/>
                <a:gd name="T39" fmla="*/ 2147483647 h 7728"/>
                <a:gd name="T40" fmla="*/ 2147483647 w 1142"/>
                <a:gd name="T41" fmla="*/ 2147483647 h 7728"/>
                <a:gd name="T42" fmla="*/ 2147483647 w 1142"/>
                <a:gd name="T43" fmla="*/ 2147483647 h 7728"/>
                <a:gd name="T44" fmla="*/ 2147483647 w 1142"/>
                <a:gd name="T45" fmla="*/ 2147483647 h 7728"/>
                <a:gd name="T46" fmla="*/ 2147483647 w 1142"/>
                <a:gd name="T47" fmla="*/ 2147483647 h 7728"/>
                <a:gd name="T48" fmla="*/ 2147483647 w 1142"/>
                <a:gd name="T49" fmla="*/ 2147483647 h 7728"/>
                <a:gd name="T50" fmla="*/ 2147483647 w 1142"/>
                <a:gd name="T51" fmla="*/ 2147483647 h 7728"/>
                <a:gd name="T52" fmla="*/ 2147483647 w 1142"/>
                <a:gd name="T53" fmla="*/ 2147483647 h 7728"/>
                <a:gd name="T54" fmla="*/ 2147483647 w 1142"/>
                <a:gd name="T55" fmla="*/ 2147483647 h 7728"/>
                <a:gd name="T56" fmla="*/ 2147483647 w 1142"/>
                <a:gd name="T57" fmla="*/ 2147483647 h 7728"/>
                <a:gd name="T58" fmla="*/ 2147483647 w 1142"/>
                <a:gd name="T59" fmla="*/ 2147483647 h 7728"/>
                <a:gd name="T60" fmla="*/ 0 w 1142"/>
                <a:gd name="T61" fmla="*/ 0 h 77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142" h="7728">
                  <a:moveTo>
                    <a:pt x="1027" y="7728"/>
                  </a:moveTo>
                  <a:lnTo>
                    <a:pt x="1076" y="7238"/>
                  </a:lnTo>
                  <a:lnTo>
                    <a:pt x="1098" y="6992"/>
                  </a:lnTo>
                  <a:lnTo>
                    <a:pt x="1114" y="6747"/>
                  </a:lnTo>
                  <a:lnTo>
                    <a:pt x="1127" y="6500"/>
                  </a:lnTo>
                  <a:lnTo>
                    <a:pt x="1137" y="6255"/>
                  </a:lnTo>
                  <a:lnTo>
                    <a:pt x="1141" y="6008"/>
                  </a:lnTo>
                  <a:lnTo>
                    <a:pt x="1142" y="5762"/>
                  </a:lnTo>
                  <a:lnTo>
                    <a:pt x="1140" y="5515"/>
                  </a:lnTo>
                  <a:lnTo>
                    <a:pt x="1133" y="5270"/>
                  </a:lnTo>
                  <a:lnTo>
                    <a:pt x="1123" y="5023"/>
                  </a:lnTo>
                  <a:lnTo>
                    <a:pt x="1108" y="4778"/>
                  </a:lnTo>
                  <a:lnTo>
                    <a:pt x="1089" y="4533"/>
                  </a:lnTo>
                  <a:lnTo>
                    <a:pt x="1067" y="4287"/>
                  </a:lnTo>
                  <a:lnTo>
                    <a:pt x="1040" y="4043"/>
                  </a:lnTo>
                  <a:lnTo>
                    <a:pt x="1010" y="3798"/>
                  </a:lnTo>
                  <a:lnTo>
                    <a:pt x="976" y="3554"/>
                  </a:lnTo>
                  <a:lnTo>
                    <a:pt x="938" y="3311"/>
                  </a:lnTo>
                  <a:lnTo>
                    <a:pt x="895" y="3068"/>
                  </a:lnTo>
                  <a:lnTo>
                    <a:pt x="849" y="2826"/>
                  </a:lnTo>
                  <a:lnTo>
                    <a:pt x="799" y="2585"/>
                  </a:lnTo>
                  <a:lnTo>
                    <a:pt x="745" y="2345"/>
                  </a:lnTo>
                  <a:lnTo>
                    <a:pt x="687" y="2106"/>
                  </a:lnTo>
                  <a:lnTo>
                    <a:pt x="626" y="1868"/>
                  </a:lnTo>
                  <a:lnTo>
                    <a:pt x="560" y="1631"/>
                  </a:lnTo>
                  <a:lnTo>
                    <a:pt x="491" y="1394"/>
                  </a:lnTo>
                  <a:lnTo>
                    <a:pt x="418" y="1159"/>
                  </a:lnTo>
                  <a:lnTo>
                    <a:pt x="342" y="924"/>
                  </a:lnTo>
                  <a:lnTo>
                    <a:pt x="262" y="692"/>
                  </a:lnTo>
                  <a:lnTo>
                    <a:pt x="177" y="461"/>
                  </a:lnTo>
                  <a:lnTo>
                    <a:pt x="0" y="0"/>
                  </a:lnTo>
                </a:path>
              </a:pathLst>
            </a:custGeom>
            <a:noFill/>
            <a:ln w="254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Freeform 756"/>
            <p:cNvSpPr>
              <a:spLocks/>
            </p:cNvSpPr>
            <p:nvPr/>
          </p:nvSpPr>
          <p:spPr bwMode="auto">
            <a:xfrm>
              <a:off x="4501991" y="4414837"/>
              <a:ext cx="1643380" cy="699770"/>
            </a:xfrm>
            <a:custGeom>
              <a:avLst/>
              <a:gdLst>
                <a:gd name="T0" fmla="*/ 0 w 13044"/>
                <a:gd name="T1" fmla="*/ 0 h 5554"/>
                <a:gd name="T2" fmla="*/ 2147483647 w 13044"/>
                <a:gd name="T3" fmla="*/ 2147483647 h 5554"/>
                <a:gd name="T4" fmla="*/ 2147483647 w 13044"/>
                <a:gd name="T5" fmla="*/ 2147483647 h 5554"/>
                <a:gd name="T6" fmla="*/ 2147483647 w 13044"/>
                <a:gd name="T7" fmla="*/ 2147483647 h 5554"/>
                <a:gd name="T8" fmla="*/ 2147483647 w 13044"/>
                <a:gd name="T9" fmla="*/ 2147483647 h 5554"/>
                <a:gd name="T10" fmla="*/ 2147483647 w 13044"/>
                <a:gd name="T11" fmla="*/ 2147483647 h 5554"/>
                <a:gd name="T12" fmla="*/ 2147483647 w 13044"/>
                <a:gd name="T13" fmla="*/ 2147483647 h 5554"/>
                <a:gd name="T14" fmla="*/ 2147483647 w 13044"/>
                <a:gd name="T15" fmla="*/ 2147483647 h 5554"/>
                <a:gd name="T16" fmla="*/ 2147483647 w 13044"/>
                <a:gd name="T17" fmla="*/ 2147483647 h 5554"/>
                <a:gd name="T18" fmla="*/ 2147483647 w 13044"/>
                <a:gd name="T19" fmla="*/ 2147483647 h 5554"/>
                <a:gd name="T20" fmla="*/ 2147483647 w 13044"/>
                <a:gd name="T21" fmla="*/ 2147483647 h 5554"/>
                <a:gd name="T22" fmla="*/ 2147483647 w 13044"/>
                <a:gd name="T23" fmla="*/ 2147483647 h 5554"/>
                <a:gd name="T24" fmla="*/ 2147483647 w 13044"/>
                <a:gd name="T25" fmla="*/ 2147483647 h 5554"/>
                <a:gd name="T26" fmla="*/ 2147483647 w 13044"/>
                <a:gd name="T27" fmla="*/ 2147483647 h 5554"/>
                <a:gd name="T28" fmla="*/ 2147483647 w 13044"/>
                <a:gd name="T29" fmla="*/ 2147483647 h 5554"/>
                <a:gd name="T30" fmla="*/ 2147483647 w 13044"/>
                <a:gd name="T31" fmla="*/ 2147483647 h 5554"/>
                <a:gd name="T32" fmla="*/ 2147483647 w 13044"/>
                <a:gd name="T33" fmla="*/ 2147483647 h 5554"/>
                <a:gd name="T34" fmla="*/ 2147483647 w 13044"/>
                <a:gd name="T35" fmla="*/ 2147483647 h 5554"/>
                <a:gd name="T36" fmla="*/ 2147483647 w 13044"/>
                <a:gd name="T37" fmla="*/ 2147483647 h 5554"/>
                <a:gd name="T38" fmla="*/ 2147483647 w 13044"/>
                <a:gd name="T39" fmla="*/ 2147483647 h 5554"/>
                <a:gd name="T40" fmla="*/ 2147483647 w 13044"/>
                <a:gd name="T41" fmla="*/ 2147483647 h 5554"/>
                <a:gd name="T42" fmla="*/ 2147483647 w 13044"/>
                <a:gd name="T43" fmla="*/ 2147483647 h 5554"/>
                <a:gd name="T44" fmla="*/ 2147483647 w 13044"/>
                <a:gd name="T45" fmla="*/ 2147483647 h 5554"/>
                <a:gd name="T46" fmla="*/ 2147483647 w 13044"/>
                <a:gd name="T47" fmla="*/ 2147483647 h 5554"/>
                <a:gd name="T48" fmla="*/ 2147483647 w 13044"/>
                <a:gd name="T49" fmla="*/ 2147483647 h 5554"/>
                <a:gd name="T50" fmla="*/ 2147483647 w 13044"/>
                <a:gd name="T51" fmla="*/ 2147483647 h 5554"/>
                <a:gd name="T52" fmla="*/ 2147483647 w 13044"/>
                <a:gd name="T53" fmla="*/ 2147483647 h 5554"/>
                <a:gd name="T54" fmla="*/ 2147483647 w 13044"/>
                <a:gd name="T55" fmla="*/ 2147483647 h 5554"/>
                <a:gd name="T56" fmla="*/ 2147483647 w 13044"/>
                <a:gd name="T57" fmla="*/ 2147483647 h 5554"/>
                <a:gd name="T58" fmla="*/ 2147483647 w 13044"/>
                <a:gd name="T59" fmla="*/ 2147483647 h 5554"/>
                <a:gd name="T60" fmla="*/ 2147483647 w 13044"/>
                <a:gd name="T61" fmla="*/ 2147483647 h 555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3044" h="5554">
                  <a:moveTo>
                    <a:pt x="0" y="0"/>
                  </a:moveTo>
                  <a:lnTo>
                    <a:pt x="897" y="95"/>
                  </a:lnTo>
                  <a:lnTo>
                    <a:pt x="1344" y="150"/>
                  </a:lnTo>
                  <a:lnTo>
                    <a:pt x="1791" y="214"/>
                  </a:lnTo>
                  <a:lnTo>
                    <a:pt x="2235" y="289"/>
                  </a:lnTo>
                  <a:lnTo>
                    <a:pt x="2678" y="373"/>
                  </a:lnTo>
                  <a:lnTo>
                    <a:pt x="3120" y="466"/>
                  </a:lnTo>
                  <a:lnTo>
                    <a:pt x="3559" y="568"/>
                  </a:lnTo>
                  <a:lnTo>
                    <a:pt x="3997" y="677"/>
                  </a:lnTo>
                  <a:lnTo>
                    <a:pt x="4431" y="795"/>
                  </a:lnTo>
                  <a:lnTo>
                    <a:pt x="4864" y="923"/>
                  </a:lnTo>
                  <a:lnTo>
                    <a:pt x="5294" y="1061"/>
                  </a:lnTo>
                  <a:lnTo>
                    <a:pt x="5720" y="1205"/>
                  </a:lnTo>
                  <a:lnTo>
                    <a:pt x="6144" y="1360"/>
                  </a:lnTo>
                  <a:lnTo>
                    <a:pt x="6564" y="1524"/>
                  </a:lnTo>
                  <a:lnTo>
                    <a:pt x="6981" y="1696"/>
                  </a:lnTo>
                  <a:lnTo>
                    <a:pt x="7395" y="1877"/>
                  </a:lnTo>
                  <a:lnTo>
                    <a:pt x="7803" y="2067"/>
                  </a:lnTo>
                  <a:lnTo>
                    <a:pt x="8208" y="2266"/>
                  </a:lnTo>
                  <a:lnTo>
                    <a:pt x="8609" y="2472"/>
                  </a:lnTo>
                  <a:lnTo>
                    <a:pt x="9006" y="2687"/>
                  </a:lnTo>
                  <a:lnTo>
                    <a:pt x="9397" y="2910"/>
                  </a:lnTo>
                  <a:lnTo>
                    <a:pt x="9784" y="3141"/>
                  </a:lnTo>
                  <a:lnTo>
                    <a:pt x="10167" y="3381"/>
                  </a:lnTo>
                  <a:lnTo>
                    <a:pt x="10545" y="3627"/>
                  </a:lnTo>
                  <a:lnTo>
                    <a:pt x="10917" y="3881"/>
                  </a:lnTo>
                  <a:lnTo>
                    <a:pt x="11285" y="4142"/>
                  </a:lnTo>
                  <a:lnTo>
                    <a:pt x="11647" y="4411"/>
                  </a:lnTo>
                  <a:lnTo>
                    <a:pt x="12004" y="4687"/>
                  </a:lnTo>
                  <a:lnTo>
                    <a:pt x="12354" y="4972"/>
                  </a:lnTo>
                  <a:lnTo>
                    <a:pt x="13044" y="5554"/>
                  </a:lnTo>
                </a:path>
              </a:pathLst>
            </a:custGeom>
            <a:noFill/>
            <a:ln w="25400" cmpd="sng">
              <a:solidFill>
                <a:srgbClr val="000000"/>
              </a:solidFill>
              <a:prstDash val="solid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Freeform 757"/>
            <p:cNvSpPr>
              <a:spLocks/>
            </p:cNvSpPr>
            <p:nvPr/>
          </p:nvSpPr>
          <p:spPr bwMode="auto">
            <a:xfrm>
              <a:off x="4510246" y="4346892"/>
              <a:ext cx="1645285" cy="667385"/>
            </a:xfrm>
            <a:custGeom>
              <a:avLst/>
              <a:gdLst>
                <a:gd name="T0" fmla="*/ 0 w 13056"/>
                <a:gd name="T1" fmla="*/ 0 h 5297"/>
                <a:gd name="T2" fmla="*/ 2147483647 w 13056"/>
                <a:gd name="T3" fmla="*/ 2147483647 h 5297"/>
                <a:gd name="T4" fmla="*/ 2147483647 w 13056"/>
                <a:gd name="T5" fmla="*/ 2147483647 h 5297"/>
                <a:gd name="T6" fmla="*/ 2147483647 w 13056"/>
                <a:gd name="T7" fmla="*/ 2147483647 h 5297"/>
                <a:gd name="T8" fmla="*/ 2147483647 w 13056"/>
                <a:gd name="T9" fmla="*/ 2147483647 h 5297"/>
                <a:gd name="T10" fmla="*/ 2147483647 w 13056"/>
                <a:gd name="T11" fmla="*/ 2147483647 h 5297"/>
                <a:gd name="T12" fmla="*/ 2147483647 w 13056"/>
                <a:gd name="T13" fmla="*/ 2147483647 h 5297"/>
                <a:gd name="T14" fmla="*/ 2147483647 w 13056"/>
                <a:gd name="T15" fmla="*/ 2147483647 h 5297"/>
                <a:gd name="T16" fmla="*/ 2147483647 w 13056"/>
                <a:gd name="T17" fmla="*/ 2147483647 h 5297"/>
                <a:gd name="T18" fmla="*/ 2147483647 w 13056"/>
                <a:gd name="T19" fmla="*/ 2147483647 h 5297"/>
                <a:gd name="T20" fmla="*/ 2147483647 w 13056"/>
                <a:gd name="T21" fmla="*/ 2147483647 h 5297"/>
                <a:gd name="T22" fmla="*/ 2147483647 w 13056"/>
                <a:gd name="T23" fmla="*/ 2147483647 h 5297"/>
                <a:gd name="T24" fmla="*/ 2147483647 w 13056"/>
                <a:gd name="T25" fmla="*/ 2147483647 h 5297"/>
                <a:gd name="T26" fmla="*/ 2147483647 w 13056"/>
                <a:gd name="T27" fmla="*/ 2147483647 h 5297"/>
                <a:gd name="T28" fmla="*/ 2147483647 w 13056"/>
                <a:gd name="T29" fmla="*/ 2147483647 h 5297"/>
                <a:gd name="T30" fmla="*/ 2147483647 w 13056"/>
                <a:gd name="T31" fmla="*/ 2147483647 h 5297"/>
                <a:gd name="T32" fmla="*/ 2147483647 w 13056"/>
                <a:gd name="T33" fmla="*/ 2147483647 h 5297"/>
                <a:gd name="T34" fmla="*/ 2147483647 w 13056"/>
                <a:gd name="T35" fmla="*/ 2147483647 h 5297"/>
                <a:gd name="T36" fmla="*/ 2147483647 w 13056"/>
                <a:gd name="T37" fmla="*/ 2147483647 h 5297"/>
                <a:gd name="T38" fmla="*/ 2147483647 w 13056"/>
                <a:gd name="T39" fmla="*/ 2147483647 h 5297"/>
                <a:gd name="T40" fmla="*/ 2147483647 w 13056"/>
                <a:gd name="T41" fmla="*/ 2147483647 h 5297"/>
                <a:gd name="T42" fmla="*/ 2147483647 w 13056"/>
                <a:gd name="T43" fmla="*/ 2147483647 h 5297"/>
                <a:gd name="T44" fmla="*/ 2147483647 w 13056"/>
                <a:gd name="T45" fmla="*/ 2147483647 h 5297"/>
                <a:gd name="T46" fmla="*/ 2147483647 w 13056"/>
                <a:gd name="T47" fmla="*/ 2147483647 h 5297"/>
                <a:gd name="T48" fmla="*/ 2147483647 w 13056"/>
                <a:gd name="T49" fmla="*/ 2147483647 h 5297"/>
                <a:gd name="T50" fmla="*/ 2147483647 w 13056"/>
                <a:gd name="T51" fmla="*/ 2147483647 h 5297"/>
                <a:gd name="T52" fmla="*/ 2147483647 w 13056"/>
                <a:gd name="T53" fmla="*/ 2147483647 h 5297"/>
                <a:gd name="T54" fmla="*/ 2147483647 w 13056"/>
                <a:gd name="T55" fmla="*/ 2147483647 h 5297"/>
                <a:gd name="T56" fmla="*/ 2147483647 w 13056"/>
                <a:gd name="T57" fmla="*/ 2147483647 h 5297"/>
                <a:gd name="T58" fmla="*/ 2147483647 w 13056"/>
                <a:gd name="T59" fmla="*/ 2147483647 h 5297"/>
                <a:gd name="T60" fmla="*/ 2147483647 w 13056"/>
                <a:gd name="T61" fmla="*/ 2147483647 h 529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3056" h="5297">
                  <a:moveTo>
                    <a:pt x="0" y="0"/>
                  </a:moveTo>
                  <a:lnTo>
                    <a:pt x="890" y="94"/>
                  </a:lnTo>
                  <a:lnTo>
                    <a:pt x="1333" y="149"/>
                  </a:lnTo>
                  <a:lnTo>
                    <a:pt x="1776" y="213"/>
                  </a:lnTo>
                  <a:lnTo>
                    <a:pt x="2217" y="286"/>
                  </a:lnTo>
                  <a:lnTo>
                    <a:pt x="2657" y="368"/>
                  </a:lnTo>
                  <a:lnTo>
                    <a:pt x="3095" y="458"/>
                  </a:lnTo>
                  <a:lnTo>
                    <a:pt x="3532" y="555"/>
                  </a:lnTo>
                  <a:lnTo>
                    <a:pt x="3966" y="661"/>
                  </a:lnTo>
                  <a:lnTo>
                    <a:pt x="4398" y="775"/>
                  </a:lnTo>
                  <a:lnTo>
                    <a:pt x="4829" y="897"/>
                  </a:lnTo>
                  <a:lnTo>
                    <a:pt x="5256" y="1028"/>
                  </a:lnTo>
                  <a:lnTo>
                    <a:pt x="5681" y="1167"/>
                  </a:lnTo>
                  <a:lnTo>
                    <a:pt x="6103" y="1315"/>
                  </a:lnTo>
                  <a:lnTo>
                    <a:pt x="6523" y="1470"/>
                  </a:lnTo>
                  <a:lnTo>
                    <a:pt x="6939" y="1634"/>
                  </a:lnTo>
                  <a:lnTo>
                    <a:pt x="7352" y="1806"/>
                  </a:lnTo>
                  <a:lnTo>
                    <a:pt x="7761" y="1987"/>
                  </a:lnTo>
                  <a:lnTo>
                    <a:pt x="8167" y="2175"/>
                  </a:lnTo>
                  <a:lnTo>
                    <a:pt x="8569" y="2371"/>
                  </a:lnTo>
                  <a:lnTo>
                    <a:pt x="8967" y="2575"/>
                  </a:lnTo>
                  <a:lnTo>
                    <a:pt x="9361" y="2786"/>
                  </a:lnTo>
                  <a:lnTo>
                    <a:pt x="9751" y="3005"/>
                  </a:lnTo>
                  <a:lnTo>
                    <a:pt x="10136" y="3233"/>
                  </a:lnTo>
                  <a:lnTo>
                    <a:pt x="10518" y="3467"/>
                  </a:lnTo>
                  <a:lnTo>
                    <a:pt x="10895" y="3707"/>
                  </a:lnTo>
                  <a:lnTo>
                    <a:pt x="11267" y="3955"/>
                  </a:lnTo>
                  <a:lnTo>
                    <a:pt x="11634" y="4210"/>
                  </a:lnTo>
                  <a:lnTo>
                    <a:pt x="11996" y="4473"/>
                  </a:lnTo>
                  <a:lnTo>
                    <a:pt x="12352" y="4744"/>
                  </a:lnTo>
                  <a:lnTo>
                    <a:pt x="13056" y="5297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Freeform 758"/>
            <p:cNvSpPr>
              <a:spLocks/>
            </p:cNvSpPr>
            <p:nvPr/>
          </p:nvSpPr>
          <p:spPr bwMode="auto">
            <a:xfrm>
              <a:off x="4523581" y="4282122"/>
              <a:ext cx="1636395" cy="632460"/>
            </a:xfrm>
            <a:custGeom>
              <a:avLst/>
              <a:gdLst>
                <a:gd name="T0" fmla="*/ 0 w 12988"/>
                <a:gd name="T1" fmla="*/ 0 h 5026"/>
                <a:gd name="T2" fmla="*/ 2147483647 w 12988"/>
                <a:gd name="T3" fmla="*/ 2147483647 h 5026"/>
                <a:gd name="T4" fmla="*/ 2147483647 w 12988"/>
                <a:gd name="T5" fmla="*/ 2147483647 h 5026"/>
                <a:gd name="T6" fmla="*/ 2147483647 w 12988"/>
                <a:gd name="T7" fmla="*/ 2147483647 h 5026"/>
                <a:gd name="T8" fmla="*/ 2147483647 w 12988"/>
                <a:gd name="T9" fmla="*/ 2147483647 h 5026"/>
                <a:gd name="T10" fmla="*/ 2147483647 w 12988"/>
                <a:gd name="T11" fmla="*/ 2147483647 h 5026"/>
                <a:gd name="T12" fmla="*/ 2147483647 w 12988"/>
                <a:gd name="T13" fmla="*/ 2147483647 h 5026"/>
                <a:gd name="T14" fmla="*/ 2147483647 w 12988"/>
                <a:gd name="T15" fmla="*/ 2147483647 h 5026"/>
                <a:gd name="T16" fmla="*/ 2147483647 w 12988"/>
                <a:gd name="T17" fmla="*/ 2147483647 h 5026"/>
                <a:gd name="T18" fmla="*/ 2147483647 w 12988"/>
                <a:gd name="T19" fmla="*/ 2147483647 h 5026"/>
                <a:gd name="T20" fmla="*/ 2147483647 w 12988"/>
                <a:gd name="T21" fmla="*/ 2147483647 h 5026"/>
                <a:gd name="T22" fmla="*/ 2147483647 w 12988"/>
                <a:gd name="T23" fmla="*/ 2147483647 h 5026"/>
                <a:gd name="T24" fmla="*/ 2147483647 w 12988"/>
                <a:gd name="T25" fmla="*/ 2147483647 h 5026"/>
                <a:gd name="T26" fmla="*/ 2147483647 w 12988"/>
                <a:gd name="T27" fmla="*/ 2147483647 h 5026"/>
                <a:gd name="T28" fmla="*/ 2147483647 w 12988"/>
                <a:gd name="T29" fmla="*/ 2147483647 h 5026"/>
                <a:gd name="T30" fmla="*/ 2147483647 w 12988"/>
                <a:gd name="T31" fmla="*/ 2147483647 h 5026"/>
                <a:gd name="T32" fmla="*/ 2147483647 w 12988"/>
                <a:gd name="T33" fmla="*/ 2147483647 h 5026"/>
                <a:gd name="T34" fmla="*/ 2147483647 w 12988"/>
                <a:gd name="T35" fmla="*/ 2147483647 h 5026"/>
                <a:gd name="T36" fmla="*/ 2147483647 w 12988"/>
                <a:gd name="T37" fmla="*/ 2147483647 h 5026"/>
                <a:gd name="T38" fmla="*/ 2147483647 w 12988"/>
                <a:gd name="T39" fmla="*/ 2147483647 h 5026"/>
                <a:gd name="T40" fmla="*/ 2147483647 w 12988"/>
                <a:gd name="T41" fmla="*/ 2147483647 h 5026"/>
                <a:gd name="T42" fmla="*/ 2147483647 w 12988"/>
                <a:gd name="T43" fmla="*/ 2147483647 h 5026"/>
                <a:gd name="T44" fmla="*/ 2147483647 w 12988"/>
                <a:gd name="T45" fmla="*/ 2147483647 h 5026"/>
                <a:gd name="T46" fmla="*/ 2147483647 w 12988"/>
                <a:gd name="T47" fmla="*/ 2147483647 h 5026"/>
                <a:gd name="T48" fmla="*/ 2147483647 w 12988"/>
                <a:gd name="T49" fmla="*/ 2147483647 h 5026"/>
                <a:gd name="T50" fmla="*/ 2147483647 w 12988"/>
                <a:gd name="T51" fmla="*/ 2147483647 h 5026"/>
                <a:gd name="T52" fmla="*/ 2147483647 w 12988"/>
                <a:gd name="T53" fmla="*/ 2147483647 h 5026"/>
                <a:gd name="T54" fmla="*/ 2147483647 w 12988"/>
                <a:gd name="T55" fmla="*/ 2147483647 h 5026"/>
                <a:gd name="T56" fmla="*/ 2147483647 w 12988"/>
                <a:gd name="T57" fmla="*/ 2147483647 h 5026"/>
                <a:gd name="T58" fmla="*/ 2147483647 w 12988"/>
                <a:gd name="T59" fmla="*/ 2147483647 h 5026"/>
                <a:gd name="T60" fmla="*/ 2147483647 w 12988"/>
                <a:gd name="T61" fmla="*/ 2147483647 h 502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2988" h="5026">
                  <a:moveTo>
                    <a:pt x="0" y="0"/>
                  </a:moveTo>
                  <a:lnTo>
                    <a:pt x="877" y="95"/>
                  </a:lnTo>
                  <a:lnTo>
                    <a:pt x="1315" y="149"/>
                  </a:lnTo>
                  <a:lnTo>
                    <a:pt x="1752" y="211"/>
                  </a:lnTo>
                  <a:lnTo>
                    <a:pt x="2188" y="282"/>
                  </a:lnTo>
                  <a:lnTo>
                    <a:pt x="2622" y="361"/>
                  </a:lnTo>
                  <a:lnTo>
                    <a:pt x="3054" y="448"/>
                  </a:lnTo>
                  <a:lnTo>
                    <a:pt x="3486" y="542"/>
                  </a:lnTo>
                  <a:lnTo>
                    <a:pt x="3915" y="643"/>
                  </a:lnTo>
                  <a:lnTo>
                    <a:pt x="4343" y="752"/>
                  </a:lnTo>
                  <a:lnTo>
                    <a:pt x="4768" y="869"/>
                  </a:lnTo>
                  <a:lnTo>
                    <a:pt x="5191" y="993"/>
                  </a:lnTo>
                  <a:lnTo>
                    <a:pt x="5612" y="1125"/>
                  </a:lnTo>
                  <a:lnTo>
                    <a:pt x="6031" y="1265"/>
                  </a:lnTo>
                  <a:lnTo>
                    <a:pt x="6447" y="1412"/>
                  </a:lnTo>
                  <a:lnTo>
                    <a:pt x="6859" y="1567"/>
                  </a:lnTo>
                  <a:lnTo>
                    <a:pt x="7270" y="1730"/>
                  </a:lnTo>
                  <a:lnTo>
                    <a:pt x="7677" y="1900"/>
                  </a:lnTo>
                  <a:lnTo>
                    <a:pt x="8081" y="2078"/>
                  </a:lnTo>
                  <a:lnTo>
                    <a:pt x="8481" y="2263"/>
                  </a:lnTo>
                  <a:lnTo>
                    <a:pt x="8879" y="2456"/>
                  </a:lnTo>
                  <a:lnTo>
                    <a:pt x="9272" y="2655"/>
                  </a:lnTo>
                  <a:lnTo>
                    <a:pt x="9662" y="2862"/>
                  </a:lnTo>
                  <a:lnTo>
                    <a:pt x="10048" y="3076"/>
                  </a:lnTo>
                  <a:lnTo>
                    <a:pt x="10430" y="3297"/>
                  </a:lnTo>
                  <a:lnTo>
                    <a:pt x="10809" y="3524"/>
                  </a:lnTo>
                  <a:lnTo>
                    <a:pt x="11183" y="3758"/>
                  </a:lnTo>
                  <a:lnTo>
                    <a:pt x="11552" y="3998"/>
                  </a:lnTo>
                  <a:lnTo>
                    <a:pt x="11917" y="4247"/>
                  </a:lnTo>
                  <a:lnTo>
                    <a:pt x="12277" y="4503"/>
                  </a:lnTo>
                  <a:lnTo>
                    <a:pt x="12988" y="5026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759"/>
            <p:cNvSpPr>
              <a:spLocks/>
            </p:cNvSpPr>
            <p:nvPr/>
          </p:nvSpPr>
          <p:spPr bwMode="auto">
            <a:xfrm>
              <a:off x="4541361" y="4219257"/>
              <a:ext cx="1617980" cy="596265"/>
            </a:xfrm>
            <a:custGeom>
              <a:avLst/>
              <a:gdLst>
                <a:gd name="T0" fmla="*/ 0 w 12842"/>
                <a:gd name="T1" fmla="*/ 0 h 4737"/>
                <a:gd name="T2" fmla="*/ 2147483647 w 12842"/>
                <a:gd name="T3" fmla="*/ 2147483647 h 4737"/>
                <a:gd name="T4" fmla="*/ 2147483647 w 12842"/>
                <a:gd name="T5" fmla="*/ 2147483647 h 4737"/>
                <a:gd name="T6" fmla="*/ 2147483647 w 12842"/>
                <a:gd name="T7" fmla="*/ 2147483647 h 4737"/>
                <a:gd name="T8" fmla="*/ 2147483647 w 12842"/>
                <a:gd name="T9" fmla="*/ 2147483647 h 4737"/>
                <a:gd name="T10" fmla="*/ 2147483647 w 12842"/>
                <a:gd name="T11" fmla="*/ 2147483647 h 4737"/>
                <a:gd name="T12" fmla="*/ 2147483647 w 12842"/>
                <a:gd name="T13" fmla="*/ 2147483647 h 4737"/>
                <a:gd name="T14" fmla="*/ 2147483647 w 12842"/>
                <a:gd name="T15" fmla="*/ 2147483647 h 4737"/>
                <a:gd name="T16" fmla="*/ 2147483647 w 12842"/>
                <a:gd name="T17" fmla="*/ 2147483647 h 4737"/>
                <a:gd name="T18" fmla="*/ 2147483647 w 12842"/>
                <a:gd name="T19" fmla="*/ 2147483647 h 4737"/>
                <a:gd name="T20" fmla="*/ 2147483647 w 12842"/>
                <a:gd name="T21" fmla="*/ 2147483647 h 4737"/>
                <a:gd name="T22" fmla="*/ 2147483647 w 12842"/>
                <a:gd name="T23" fmla="*/ 2147483647 h 4737"/>
                <a:gd name="T24" fmla="*/ 2147483647 w 12842"/>
                <a:gd name="T25" fmla="*/ 2147483647 h 4737"/>
                <a:gd name="T26" fmla="*/ 2147483647 w 12842"/>
                <a:gd name="T27" fmla="*/ 2147483647 h 4737"/>
                <a:gd name="T28" fmla="*/ 2147483647 w 12842"/>
                <a:gd name="T29" fmla="*/ 2147483647 h 4737"/>
                <a:gd name="T30" fmla="*/ 2147483647 w 12842"/>
                <a:gd name="T31" fmla="*/ 2147483647 h 4737"/>
                <a:gd name="T32" fmla="*/ 2147483647 w 12842"/>
                <a:gd name="T33" fmla="*/ 2147483647 h 4737"/>
                <a:gd name="T34" fmla="*/ 2147483647 w 12842"/>
                <a:gd name="T35" fmla="*/ 2147483647 h 4737"/>
                <a:gd name="T36" fmla="*/ 2147483647 w 12842"/>
                <a:gd name="T37" fmla="*/ 2147483647 h 4737"/>
                <a:gd name="T38" fmla="*/ 2147483647 w 12842"/>
                <a:gd name="T39" fmla="*/ 2147483647 h 4737"/>
                <a:gd name="T40" fmla="*/ 2147483647 w 12842"/>
                <a:gd name="T41" fmla="*/ 2147483647 h 4737"/>
                <a:gd name="T42" fmla="*/ 2147483647 w 12842"/>
                <a:gd name="T43" fmla="*/ 2147483647 h 4737"/>
                <a:gd name="T44" fmla="*/ 2147483647 w 12842"/>
                <a:gd name="T45" fmla="*/ 2147483647 h 4737"/>
                <a:gd name="T46" fmla="*/ 2147483647 w 12842"/>
                <a:gd name="T47" fmla="*/ 2147483647 h 4737"/>
                <a:gd name="T48" fmla="*/ 2147483647 w 12842"/>
                <a:gd name="T49" fmla="*/ 2147483647 h 4737"/>
                <a:gd name="T50" fmla="*/ 2147483647 w 12842"/>
                <a:gd name="T51" fmla="*/ 2147483647 h 4737"/>
                <a:gd name="T52" fmla="*/ 2147483647 w 12842"/>
                <a:gd name="T53" fmla="*/ 2147483647 h 4737"/>
                <a:gd name="T54" fmla="*/ 2147483647 w 12842"/>
                <a:gd name="T55" fmla="*/ 2147483647 h 4737"/>
                <a:gd name="T56" fmla="*/ 2147483647 w 12842"/>
                <a:gd name="T57" fmla="*/ 2147483647 h 4737"/>
                <a:gd name="T58" fmla="*/ 2147483647 w 12842"/>
                <a:gd name="T59" fmla="*/ 2147483647 h 4737"/>
                <a:gd name="T60" fmla="*/ 2147483647 w 12842"/>
                <a:gd name="T61" fmla="*/ 2147483647 h 473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2842" h="4737">
                  <a:moveTo>
                    <a:pt x="0" y="0"/>
                  </a:moveTo>
                  <a:lnTo>
                    <a:pt x="861" y="93"/>
                  </a:lnTo>
                  <a:lnTo>
                    <a:pt x="1291" y="146"/>
                  </a:lnTo>
                  <a:lnTo>
                    <a:pt x="1719" y="207"/>
                  </a:lnTo>
                  <a:lnTo>
                    <a:pt x="2146" y="275"/>
                  </a:lnTo>
                  <a:lnTo>
                    <a:pt x="2573" y="350"/>
                  </a:lnTo>
                  <a:lnTo>
                    <a:pt x="2998" y="434"/>
                  </a:lnTo>
                  <a:lnTo>
                    <a:pt x="3422" y="523"/>
                  </a:lnTo>
                  <a:lnTo>
                    <a:pt x="3843" y="619"/>
                  </a:lnTo>
                  <a:lnTo>
                    <a:pt x="4264" y="723"/>
                  </a:lnTo>
                  <a:lnTo>
                    <a:pt x="4683" y="833"/>
                  </a:lnTo>
                  <a:lnTo>
                    <a:pt x="5099" y="951"/>
                  </a:lnTo>
                  <a:lnTo>
                    <a:pt x="5514" y="1076"/>
                  </a:lnTo>
                  <a:lnTo>
                    <a:pt x="5926" y="1207"/>
                  </a:lnTo>
                  <a:lnTo>
                    <a:pt x="6337" y="1346"/>
                  </a:lnTo>
                  <a:lnTo>
                    <a:pt x="6744" y="1492"/>
                  </a:lnTo>
                  <a:lnTo>
                    <a:pt x="7149" y="1645"/>
                  </a:lnTo>
                  <a:lnTo>
                    <a:pt x="7551" y="1805"/>
                  </a:lnTo>
                  <a:lnTo>
                    <a:pt x="7951" y="1972"/>
                  </a:lnTo>
                  <a:lnTo>
                    <a:pt x="8348" y="2146"/>
                  </a:lnTo>
                  <a:lnTo>
                    <a:pt x="8741" y="2326"/>
                  </a:lnTo>
                  <a:lnTo>
                    <a:pt x="9132" y="2513"/>
                  </a:lnTo>
                  <a:lnTo>
                    <a:pt x="9519" y="2707"/>
                  </a:lnTo>
                  <a:lnTo>
                    <a:pt x="9903" y="2908"/>
                  </a:lnTo>
                  <a:lnTo>
                    <a:pt x="10283" y="3115"/>
                  </a:lnTo>
                  <a:lnTo>
                    <a:pt x="10660" y="3328"/>
                  </a:lnTo>
                  <a:lnTo>
                    <a:pt x="11034" y="3547"/>
                  </a:lnTo>
                  <a:lnTo>
                    <a:pt x="11403" y="3773"/>
                  </a:lnTo>
                  <a:lnTo>
                    <a:pt x="11768" y="4006"/>
                  </a:lnTo>
                  <a:lnTo>
                    <a:pt x="12129" y="4246"/>
                  </a:lnTo>
                  <a:lnTo>
                    <a:pt x="12842" y="4737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Freeform 760"/>
            <p:cNvSpPr>
              <a:spLocks/>
            </p:cNvSpPr>
            <p:nvPr/>
          </p:nvSpPr>
          <p:spPr bwMode="auto">
            <a:xfrm>
              <a:off x="4564221" y="4159567"/>
              <a:ext cx="1589405" cy="557530"/>
            </a:xfrm>
            <a:custGeom>
              <a:avLst/>
              <a:gdLst>
                <a:gd name="T0" fmla="*/ 0 w 12616"/>
                <a:gd name="T1" fmla="*/ 0 h 4432"/>
                <a:gd name="T2" fmla="*/ 2147483647 w 12616"/>
                <a:gd name="T3" fmla="*/ 2147483647 h 4432"/>
                <a:gd name="T4" fmla="*/ 2147483647 w 12616"/>
                <a:gd name="T5" fmla="*/ 2147483647 h 4432"/>
                <a:gd name="T6" fmla="*/ 2147483647 w 12616"/>
                <a:gd name="T7" fmla="*/ 2147483647 h 4432"/>
                <a:gd name="T8" fmla="*/ 2147483647 w 12616"/>
                <a:gd name="T9" fmla="*/ 2147483647 h 4432"/>
                <a:gd name="T10" fmla="*/ 2147483647 w 12616"/>
                <a:gd name="T11" fmla="*/ 2147483647 h 4432"/>
                <a:gd name="T12" fmla="*/ 2147483647 w 12616"/>
                <a:gd name="T13" fmla="*/ 2147483647 h 4432"/>
                <a:gd name="T14" fmla="*/ 2147483647 w 12616"/>
                <a:gd name="T15" fmla="*/ 2147483647 h 4432"/>
                <a:gd name="T16" fmla="*/ 2147483647 w 12616"/>
                <a:gd name="T17" fmla="*/ 2147483647 h 4432"/>
                <a:gd name="T18" fmla="*/ 2147483647 w 12616"/>
                <a:gd name="T19" fmla="*/ 2147483647 h 4432"/>
                <a:gd name="T20" fmla="*/ 2147483647 w 12616"/>
                <a:gd name="T21" fmla="*/ 2147483647 h 4432"/>
                <a:gd name="T22" fmla="*/ 2147483647 w 12616"/>
                <a:gd name="T23" fmla="*/ 2147483647 h 4432"/>
                <a:gd name="T24" fmla="*/ 2147483647 w 12616"/>
                <a:gd name="T25" fmla="*/ 2147483647 h 4432"/>
                <a:gd name="T26" fmla="*/ 2147483647 w 12616"/>
                <a:gd name="T27" fmla="*/ 2147483647 h 4432"/>
                <a:gd name="T28" fmla="*/ 2147483647 w 12616"/>
                <a:gd name="T29" fmla="*/ 2147483647 h 4432"/>
                <a:gd name="T30" fmla="*/ 2147483647 w 12616"/>
                <a:gd name="T31" fmla="*/ 2147483647 h 4432"/>
                <a:gd name="T32" fmla="*/ 2147483647 w 12616"/>
                <a:gd name="T33" fmla="*/ 2147483647 h 4432"/>
                <a:gd name="T34" fmla="*/ 2147483647 w 12616"/>
                <a:gd name="T35" fmla="*/ 2147483647 h 4432"/>
                <a:gd name="T36" fmla="*/ 2147483647 w 12616"/>
                <a:gd name="T37" fmla="*/ 2147483647 h 4432"/>
                <a:gd name="T38" fmla="*/ 2147483647 w 12616"/>
                <a:gd name="T39" fmla="*/ 2147483647 h 4432"/>
                <a:gd name="T40" fmla="*/ 2147483647 w 12616"/>
                <a:gd name="T41" fmla="*/ 2147483647 h 4432"/>
                <a:gd name="T42" fmla="*/ 2147483647 w 12616"/>
                <a:gd name="T43" fmla="*/ 2147483647 h 4432"/>
                <a:gd name="T44" fmla="*/ 2147483647 w 12616"/>
                <a:gd name="T45" fmla="*/ 2147483647 h 4432"/>
                <a:gd name="T46" fmla="*/ 2147483647 w 12616"/>
                <a:gd name="T47" fmla="*/ 2147483647 h 4432"/>
                <a:gd name="T48" fmla="*/ 2147483647 w 12616"/>
                <a:gd name="T49" fmla="*/ 2147483647 h 4432"/>
                <a:gd name="T50" fmla="*/ 2147483647 w 12616"/>
                <a:gd name="T51" fmla="*/ 2147483647 h 4432"/>
                <a:gd name="T52" fmla="*/ 2147483647 w 12616"/>
                <a:gd name="T53" fmla="*/ 2147483647 h 4432"/>
                <a:gd name="T54" fmla="*/ 2147483647 w 12616"/>
                <a:gd name="T55" fmla="*/ 2147483647 h 4432"/>
                <a:gd name="T56" fmla="*/ 2147483647 w 12616"/>
                <a:gd name="T57" fmla="*/ 2147483647 h 4432"/>
                <a:gd name="T58" fmla="*/ 2147483647 w 12616"/>
                <a:gd name="T59" fmla="*/ 2147483647 h 4432"/>
                <a:gd name="T60" fmla="*/ 2147483647 w 12616"/>
                <a:gd name="T61" fmla="*/ 2147483647 h 4432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2616" h="4432">
                  <a:moveTo>
                    <a:pt x="0" y="0"/>
                  </a:moveTo>
                  <a:lnTo>
                    <a:pt x="840" y="91"/>
                  </a:lnTo>
                  <a:lnTo>
                    <a:pt x="1259" y="142"/>
                  </a:lnTo>
                  <a:lnTo>
                    <a:pt x="1677" y="200"/>
                  </a:lnTo>
                  <a:lnTo>
                    <a:pt x="2095" y="266"/>
                  </a:lnTo>
                  <a:lnTo>
                    <a:pt x="2510" y="338"/>
                  </a:lnTo>
                  <a:lnTo>
                    <a:pt x="2925" y="417"/>
                  </a:lnTo>
                  <a:lnTo>
                    <a:pt x="3339" y="502"/>
                  </a:lnTo>
                  <a:lnTo>
                    <a:pt x="3751" y="593"/>
                  </a:lnTo>
                  <a:lnTo>
                    <a:pt x="4163" y="690"/>
                  </a:lnTo>
                  <a:lnTo>
                    <a:pt x="4572" y="794"/>
                  </a:lnTo>
                  <a:lnTo>
                    <a:pt x="4979" y="904"/>
                  </a:lnTo>
                  <a:lnTo>
                    <a:pt x="5386" y="1021"/>
                  </a:lnTo>
                  <a:lnTo>
                    <a:pt x="5789" y="1145"/>
                  </a:lnTo>
                  <a:lnTo>
                    <a:pt x="6191" y="1274"/>
                  </a:lnTo>
                  <a:lnTo>
                    <a:pt x="6591" y="1410"/>
                  </a:lnTo>
                  <a:lnTo>
                    <a:pt x="6988" y="1553"/>
                  </a:lnTo>
                  <a:lnTo>
                    <a:pt x="7383" y="1702"/>
                  </a:lnTo>
                  <a:lnTo>
                    <a:pt x="7776" y="1858"/>
                  </a:lnTo>
                  <a:lnTo>
                    <a:pt x="8166" y="2020"/>
                  </a:lnTo>
                  <a:lnTo>
                    <a:pt x="8554" y="2188"/>
                  </a:lnTo>
                  <a:lnTo>
                    <a:pt x="8938" y="2363"/>
                  </a:lnTo>
                  <a:lnTo>
                    <a:pt x="9320" y="2543"/>
                  </a:lnTo>
                  <a:lnTo>
                    <a:pt x="9699" y="2730"/>
                  </a:lnTo>
                  <a:lnTo>
                    <a:pt x="10075" y="2922"/>
                  </a:lnTo>
                  <a:lnTo>
                    <a:pt x="10448" y="3121"/>
                  </a:lnTo>
                  <a:lnTo>
                    <a:pt x="10818" y="3324"/>
                  </a:lnTo>
                  <a:lnTo>
                    <a:pt x="11184" y="3535"/>
                  </a:lnTo>
                  <a:lnTo>
                    <a:pt x="11547" y="3752"/>
                  </a:lnTo>
                  <a:lnTo>
                    <a:pt x="11905" y="3975"/>
                  </a:lnTo>
                  <a:lnTo>
                    <a:pt x="12616" y="4432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Freeform 761"/>
            <p:cNvSpPr>
              <a:spLocks/>
            </p:cNvSpPr>
            <p:nvPr/>
          </p:nvSpPr>
          <p:spPr bwMode="auto">
            <a:xfrm>
              <a:off x="4592161" y="4101782"/>
              <a:ext cx="1551305" cy="518160"/>
            </a:xfrm>
            <a:custGeom>
              <a:avLst/>
              <a:gdLst>
                <a:gd name="T0" fmla="*/ 0 w 12312"/>
                <a:gd name="T1" fmla="*/ 0 h 4110"/>
                <a:gd name="T2" fmla="*/ 2147483647 w 12312"/>
                <a:gd name="T3" fmla="*/ 2147483647 h 4110"/>
                <a:gd name="T4" fmla="*/ 2147483647 w 12312"/>
                <a:gd name="T5" fmla="*/ 2147483647 h 4110"/>
                <a:gd name="T6" fmla="*/ 2147483647 w 12312"/>
                <a:gd name="T7" fmla="*/ 2147483647 h 4110"/>
                <a:gd name="T8" fmla="*/ 2147483647 w 12312"/>
                <a:gd name="T9" fmla="*/ 2147483647 h 4110"/>
                <a:gd name="T10" fmla="*/ 2147483647 w 12312"/>
                <a:gd name="T11" fmla="*/ 2147483647 h 4110"/>
                <a:gd name="T12" fmla="*/ 2147483647 w 12312"/>
                <a:gd name="T13" fmla="*/ 2147483647 h 4110"/>
                <a:gd name="T14" fmla="*/ 2147483647 w 12312"/>
                <a:gd name="T15" fmla="*/ 2147483647 h 4110"/>
                <a:gd name="T16" fmla="*/ 2147483647 w 12312"/>
                <a:gd name="T17" fmla="*/ 2147483647 h 4110"/>
                <a:gd name="T18" fmla="*/ 2147483647 w 12312"/>
                <a:gd name="T19" fmla="*/ 2147483647 h 4110"/>
                <a:gd name="T20" fmla="*/ 2147483647 w 12312"/>
                <a:gd name="T21" fmla="*/ 2147483647 h 4110"/>
                <a:gd name="T22" fmla="*/ 2147483647 w 12312"/>
                <a:gd name="T23" fmla="*/ 2147483647 h 4110"/>
                <a:gd name="T24" fmla="*/ 2147483647 w 12312"/>
                <a:gd name="T25" fmla="*/ 2147483647 h 4110"/>
                <a:gd name="T26" fmla="*/ 2147483647 w 12312"/>
                <a:gd name="T27" fmla="*/ 2147483647 h 4110"/>
                <a:gd name="T28" fmla="*/ 2147483647 w 12312"/>
                <a:gd name="T29" fmla="*/ 2147483647 h 4110"/>
                <a:gd name="T30" fmla="*/ 2147483647 w 12312"/>
                <a:gd name="T31" fmla="*/ 2147483647 h 4110"/>
                <a:gd name="T32" fmla="*/ 2147483647 w 12312"/>
                <a:gd name="T33" fmla="*/ 2147483647 h 4110"/>
                <a:gd name="T34" fmla="*/ 2147483647 w 12312"/>
                <a:gd name="T35" fmla="*/ 2147483647 h 4110"/>
                <a:gd name="T36" fmla="*/ 2147483647 w 12312"/>
                <a:gd name="T37" fmla="*/ 2147483647 h 4110"/>
                <a:gd name="T38" fmla="*/ 2147483647 w 12312"/>
                <a:gd name="T39" fmla="*/ 2147483647 h 4110"/>
                <a:gd name="T40" fmla="*/ 2147483647 w 12312"/>
                <a:gd name="T41" fmla="*/ 2147483647 h 4110"/>
                <a:gd name="T42" fmla="*/ 2147483647 w 12312"/>
                <a:gd name="T43" fmla="*/ 2147483647 h 4110"/>
                <a:gd name="T44" fmla="*/ 2147483647 w 12312"/>
                <a:gd name="T45" fmla="*/ 2147483647 h 4110"/>
                <a:gd name="T46" fmla="*/ 2147483647 w 12312"/>
                <a:gd name="T47" fmla="*/ 2147483647 h 4110"/>
                <a:gd name="T48" fmla="*/ 2147483647 w 12312"/>
                <a:gd name="T49" fmla="*/ 2147483647 h 4110"/>
                <a:gd name="T50" fmla="*/ 2147483647 w 12312"/>
                <a:gd name="T51" fmla="*/ 2147483647 h 4110"/>
                <a:gd name="T52" fmla="*/ 2147483647 w 12312"/>
                <a:gd name="T53" fmla="*/ 2147483647 h 4110"/>
                <a:gd name="T54" fmla="*/ 2147483647 w 12312"/>
                <a:gd name="T55" fmla="*/ 2147483647 h 4110"/>
                <a:gd name="T56" fmla="*/ 2147483647 w 12312"/>
                <a:gd name="T57" fmla="*/ 2147483647 h 4110"/>
                <a:gd name="T58" fmla="*/ 2147483647 w 12312"/>
                <a:gd name="T59" fmla="*/ 2147483647 h 4110"/>
                <a:gd name="T60" fmla="*/ 2147483647 w 12312"/>
                <a:gd name="T61" fmla="*/ 2147483647 h 411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2312" h="4110">
                  <a:moveTo>
                    <a:pt x="0" y="0"/>
                  </a:moveTo>
                  <a:lnTo>
                    <a:pt x="815" y="87"/>
                  </a:lnTo>
                  <a:lnTo>
                    <a:pt x="1221" y="137"/>
                  </a:lnTo>
                  <a:lnTo>
                    <a:pt x="1627" y="192"/>
                  </a:lnTo>
                  <a:lnTo>
                    <a:pt x="2031" y="254"/>
                  </a:lnTo>
                  <a:lnTo>
                    <a:pt x="2435" y="322"/>
                  </a:lnTo>
                  <a:lnTo>
                    <a:pt x="2837" y="396"/>
                  </a:lnTo>
                  <a:lnTo>
                    <a:pt x="3239" y="475"/>
                  </a:lnTo>
                  <a:lnTo>
                    <a:pt x="3639" y="561"/>
                  </a:lnTo>
                  <a:lnTo>
                    <a:pt x="4039" y="652"/>
                  </a:lnTo>
                  <a:lnTo>
                    <a:pt x="4437" y="748"/>
                  </a:lnTo>
                  <a:lnTo>
                    <a:pt x="4832" y="851"/>
                  </a:lnTo>
                  <a:lnTo>
                    <a:pt x="5228" y="960"/>
                  </a:lnTo>
                  <a:lnTo>
                    <a:pt x="5621" y="1075"/>
                  </a:lnTo>
                  <a:lnTo>
                    <a:pt x="6012" y="1195"/>
                  </a:lnTo>
                  <a:lnTo>
                    <a:pt x="6401" y="1322"/>
                  </a:lnTo>
                  <a:lnTo>
                    <a:pt x="6788" y="1454"/>
                  </a:lnTo>
                  <a:lnTo>
                    <a:pt x="7175" y="1591"/>
                  </a:lnTo>
                  <a:lnTo>
                    <a:pt x="7558" y="1735"/>
                  </a:lnTo>
                  <a:lnTo>
                    <a:pt x="7938" y="1884"/>
                  </a:lnTo>
                  <a:lnTo>
                    <a:pt x="8318" y="2040"/>
                  </a:lnTo>
                  <a:lnTo>
                    <a:pt x="8694" y="2201"/>
                  </a:lnTo>
                  <a:lnTo>
                    <a:pt x="9068" y="2368"/>
                  </a:lnTo>
                  <a:lnTo>
                    <a:pt x="9440" y="2540"/>
                  </a:lnTo>
                  <a:lnTo>
                    <a:pt x="9809" y="2718"/>
                  </a:lnTo>
                  <a:lnTo>
                    <a:pt x="10175" y="2901"/>
                  </a:lnTo>
                  <a:lnTo>
                    <a:pt x="10539" y="3088"/>
                  </a:lnTo>
                  <a:lnTo>
                    <a:pt x="10899" y="3283"/>
                  </a:lnTo>
                  <a:lnTo>
                    <a:pt x="11256" y="3483"/>
                  </a:lnTo>
                  <a:lnTo>
                    <a:pt x="11610" y="3688"/>
                  </a:lnTo>
                  <a:lnTo>
                    <a:pt x="12312" y="4110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762"/>
            <p:cNvSpPr>
              <a:spLocks/>
            </p:cNvSpPr>
            <p:nvPr/>
          </p:nvSpPr>
          <p:spPr bwMode="auto">
            <a:xfrm>
              <a:off x="4625181" y="4047807"/>
              <a:ext cx="1503045" cy="474980"/>
            </a:xfrm>
            <a:custGeom>
              <a:avLst/>
              <a:gdLst>
                <a:gd name="T0" fmla="*/ 0 w 11929"/>
                <a:gd name="T1" fmla="*/ 0 h 3772"/>
                <a:gd name="T2" fmla="*/ 2147483647 w 11929"/>
                <a:gd name="T3" fmla="*/ 2147483647 h 3772"/>
                <a:gd name="T4" fmla="*/ 2147483647 w 11929"/>
                <a:gd name="T5" fmla="*/ 2147483647 h 3772"/>
                <a:gd name="T6" fmla="*/ 2147483647 w 11929"/>
                <a:gd name="T7" fmla="*/ 2147483647 h 3772"/>
                <a:gd name="T8" fmla="*/ 2147483647 w 11929"/>
                <a:gd name="T9" fmla="*/ 2147483647 h 3772"/>
                <a:gd name="T10" fmla="*/ 2147483647 w 11929"/>
                <a:gd name="T11" fmla="*/ 2147483647 h 3772"/>
                <a:gd name="T12" fmla="*/ 2147483647 w 11929"/>
                <a:gd name="T13" fmla="*/ 2147483647 h 3772"/>
                <a:gd name="T14" fmla="*/ 2147483647 w 11929"/>
                <a:gd name="T15" fmla="*/ 2147483647 h 3772"/>
                <a:gd name="T16" fmla="*/ 2147483647 w 11929"/>
                <a:gd name="T17" fmla="*/ 2147483647 h 3772"/>
                <a:gd name="T18" fmla="*/ 2147483647 w 11929"/>
                <a:gd name="T19" fmla="*/ 2147483647 h 3772"/>
                <a:gd name="T20" fmla="*/ 2147483647 w 11929"/>
                <a:gd name="T21" fmla="*/ 2147483647 h 3772"/>
                <a:gd name="T22" fmla="*/ 2147483647 w 11929"/>
                <a:gd name="T23" fmla="*/ 2147483647 h 3772"/>
                <a:gd name="T24" fmla="*/ 2147483647 w 11929"/>
                <a:gd name="T25" fmla="*/ 2147483647 h 3772"/>
                <a:gd name="T26" fmla="*/ 2147483647 w 11929"/>
                <a:gd name="T27" fmla="*/ 2147483647 h 3772"/>
                <a:gd name="T28" fmla="*/ 2147483647 w 11929"/>
                <a:gd name="T29" fmla="*/ 2147483647 h 3772"/>
                <a:gd name="T30" fmla="*/ 2147483647 w 11929"/>
                <a:gd name="T31" fmla="*/ 2147483647 h 3772"/>
                <a:gd name="T32" fmla="*/ 2147483647 w 11929"/>
                <a:gd name="T33" fmla="*/ 2147483647 h 3772"/>
                <a:gd name="T34" fmla="*/ 2147483647 w 11929"/>
                <a:gd name="T35" fmla="*/ 2147483647 h 3772"/>
                <a:gd name="T36" fmla="*/ 2147483647 w 11929"/>
                <a:gd name="T37" fmla="*/ 2147483647 h 3772"/>
                <a:gd name="T38" fmla="*/ 2147483647 w 11929"/>
                <a:gd name="T39" fmla="*/ 2147483647 h 3772"/>
                <a:gd name="T40" fmla="*/ 2147483647 w 11929"/>
                <a:gd name="T41" fmla="*/ 2147483647 h 3772"/>
                <a:gd name="T42" fmla="*/ 2147483647 w 11929"/>
                <a:gd name="T43" fmla="*/ 2147483647 h 3772"/>
                <a:gd name="T44" fmla="*/ 2147483647 w 11929"/>
                <a:gd name="T45" fmla="*/ 2147483647 h 3772"/>
                <a:gd name="T46" fmla="*/ 2147483647 w 11929"/>
                <a:gd name="T47" fmla="*/ 2147483647 h 3772"/>
                <a:gd name="T48" fmla="*/ 2147483647 w 11929"/>
                <a:gd name="T49" fmla="*/ 2147483647 h 3772"/>
                <a:gd name="T50" fmla="*/ 2147483647 w 11929"/>
                <a:gd name="T51" fmla="*/ 2147483647 h 3772"/>
                <a:gd name="T52" fmla="*/ 2147483647 w 11929"/>
                <a:gd name="T53" fmla="*/ 2147483647 h 3772"/>
                <a:gd name="T54" fmla="*/ 2147483647 w 11929"/>
                <a:gd name="T55" fmla="*/ 2147483647 h 3772"/>
                <a:gd name="T56" fmla="*/ 2147483647 w 11929"/>
                <a:gd name="T57" fmla="*/ 2147483647 h 3772"/>
                <a:gd name="T58" fmla="*/ 2147483647 w 11929"/>
                <a:gd name="T59" fmla="*/ 2147483647 h 3772"/>
                <a:gd name="T60" fmla="*/ 2147483647 w 11929"/>
                <a:gd name="T61" fmla="*/ 2147483647 h 3772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1929" h="3772">
                  <a:moveTo>
                    <a:pt x="0" y="0"/>
                  </a:moveTo>
                  <a:lnTo>
                    <a:pt x="784" y="83"/>
                  </a:lnTo>
                  <a:lnTo>
                    <a:pt x="1176" y="129"/>
                  </a:lnTo>
                  <a:lnTo>
                    <a:pt x="1566" y="181"/>
                  </a:lnTo>
                  <a:lnTo>
                    <a:pt x="1956" y="239"/>
                  </a:lnTo>
                  <a:lnTo>
                    <a:pt x="2345" y="303"/>
                  </a:lnTo>
                  <a:lnTo>
                    <a:pt x="2733" y="372"/>
                  </a:lnTo>
                  <a:lnTo>
                    <a:pt x="3120" y="445"/>
                  </a:lnTo>
                  <a:lnTo>
                    <a:pt x="3506" y="524"/>
                  </a:lnTo>
                  <a:lnTo>
                    <a:pt x="3891" y="608"/>
                  </a:lnTo>
                  <a:lnTo>
                    <a:pt x="4275" y="698"/>
                  </a:lnTo>
                  <a:lnTo>
                    <a:pt x="4658" y="793"/>
                  </a:lnTo>
                  <a:lnTo>
                    <a:pt x="5039" y="893"/>
                  </a:lnTo>
                  <a:lnTo>
                    <a:pt x="5419" y="998"/>
                  </a:lnTo>
                  <a:lnTo>
                    <a:pt x="5798" y="1108"/>
                  </a:lnTo>
                  <a:lnTo>
                    <a:pt x="6174" y="1225"/>
                  </a:lnTo>
                  <a:lnTo>
                    <a:pt x="6549" y="1345"/>
                  </a:lnTo>
                  <a:lnTo>
                    <a:pt x="6922" y="1472"/>
                  </a:lnTo>
                  <a:lnTo>
                    <a:pt x="7293" y="1603"/>
                  </a:lnTo>
                  <a:lnTo>
                    <a:pt x="7664" y="1740"/>
                  </a:lnTo>
                  <a:lnTo>
                    <a:pt x="8032" y="1883"/>
                  </a:lnTo>
                  <a:lnTo>
                    <a:pt x="8397" y="2030"/>
                  </a:lnTo>
                  <a:lnTo>
                    <a:pt x="8761" y="2181"/>
                  </a:lnTo>
                  <a:lnTo>
                    <a:pt x="9121" y="2339"/>
                  </a:lnTo>
                  <a:lnTo>
                    <a:pt x="9481" y="2502"/>
                  </a:lnTo>
                  <a:lnTo>
                    <a:pt x="9839" y="2668"/>
                  </a:lnTo>
                  <a:lnTo>
                    <a:pt x="10193" y="2840"/>
                  </a:lnTo>
                  <a:lnTo>
                    <a:pt x="10545" y="3017"/>
                  </a:lnTo>
                  <a:lnTo>
                    <a:pt x="10894" y="3200"/>
                  </a:lnTo>
                  <a:lnTo>
                    <a:pt x="11240" y="3387"/>
                  </a:lnTo>
                  <a:lnTo>
                    <a:pt x="11929" y="3772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763"/>
            <p:cNvSpPr>
              <a:spLocks/>
            </p:cNvSpPr>
            <p:nvPr/>
          </p:nvSpPr>
          <p:spPr bwMode="auto">
            <a:xfrm>
              <a:off x="4663281" y="3995102"/>
              <a:ext cx="1444625" cy="431165"/>
            </a:xfrm>
            <a:custGeom>
              <a:avLst/>
              <a:gdLst>
                <a:gd name="T0" fmla="*/ 0 w 11465"/>
                <a:gd name="T1" fmla="*/ 0 h 3419"/>
                <a:gd name="T2" fmla="*/ 2147483647 w 11465"/>
                <a:gd name="T3" fmla="*/ 2147483647 h 3419"/>
                <a:gd name="T4" fmla="*/ 2147483647 w 11465"/>
                <a:gd name="T5" fmla="*/ 2147483647 h 3419"/>
                <a:gd name="T6" fmla="*/ 2147483647 w 11465"/>
                <a:gd name="T7" fmla="*/ 2147483647 h 3419"/>
                <a:gd name="T8" fmla="*/ 2147483647 w 11465"/>
                <a:gd name="T9" fmla="*/ 2147483647 h 3419"/>
                <a:gd name="T10" fmla="*/ 2147483647 w 11465"/>
                <a:gd name="T11" fmla="*/ 2147483647 h 3419"/>
                <a:gd name="T12" fmla="*/ 2147483647 w 11465"/>
                <a:gd name="T13" fmla="*/ 2147483647 h 3419"/>
                <a:gd name="T14" fmla="*/ 2147483647 w 11465"/>
                <a:gd name="T15" fmla="*/ 2147483647 h 3419"/>
                <a:gd name="T16" fmla="*/ 2147483647 w 11465"/>
                <a:gd name="T17" fmla="*/ 2147483647 h 3419"/>
                <a:gd name="T18" fmla="*/ 2147483647 w 11465"/>
                <a:gd name="T19" fmla="*/ 2147483647 h 3419"/>
                <a:gd name="T20" fmla="*/ 2147483647 w 11465"/>
                <a:gd name="T21" fmla="*/ 2147483647 h 3419"/>
                <a:gd name="T22" fmla="*/ 2147483647 w 11465"/>
                <a:gd name="T23" fmla="*/ 2147483647 h 3419"/>
                <a:gd name="T24" fmla="*/ 2147483647 w 11465"/>
                <a:gd name="T25" fmla="*/ 2147483647 h 3419"/>
                <a:gd name="T26" fmla="*/ 2147483647 w 11465"/>
                <a:gd name="T27" fmla="*/ 2147483647 h 3419"/>
                <a:gd name="T28" fmla="*/ 2147483647 w 11465"/>
                <a:gd name="T29" fmla="*/ 2147483647 h 3419"/>
                <a:gd name="T30" fmla="*/ 2147483647 w 11465"/>
                <a:gd name="T31" fmla="*/ 2147483647 h 3419"/>
                <a:gd name="T32" fmla="*/ 2147483647 w 11465"/>
                <a:gd name="T33" fmla="*/ 2147483647 h 3419"/>
                <a:gd name="T34" fmla="*/ 2147483647 w 11465"/>
                <a:gd name="T35" fmla="*/ 2147483647 h 3419"/>
                <a:gd name="T36" fmla="*/ 2147483647 w 11465"/>
                <a:gd name="T37" fmla="*/ 2147483647 h 3419"/>
                <a:gd name="T38" fmla="*/ 2147483647 w 11465"/>
                <a:gd name="T39" fmla="*/ 2147483647 h 3419"/>
                <a:gd name="T40" fmla="*/ 2147483647 w 11465"/>
                <a:gd name="T41" fmla="*/ 2147483647 h 3419"/>
                <a:gd name="T42" fmla="*/ 2147483647 w 11465"/>
                <a:gd name="T43" fmla="*/ 2147483647 h 3419"/>
                <a:gd name="T44" fmla="*/ 2147483647 w 11465"/>
                <a:gd name="T45" fmla="*/ 2147483647 h 3419"/>
                <a:gd name="T46" fmla="*/ 2147483647 w 11465"/>
                <a:gd name="T47" fmla="*/ 2147483647 h 3419"/>
                <a:gd name="T48" fmla="*/ 2147483647 w 11465"/>
                <a:gd name="T49" fmla="*/ 2147483647 h 3419"/>
                <a:gd name="T50" fmla="*/ 2147483647 w 11465"/>
                <a:gd name="T51" fmla="*/ 2147483647 h 3419"/>
                <a:gd name="T52" fmla="*/ 2147483647 w 11465"/>
                <a:gd name="T53" fmla="*/ 2147483647 h 3419"/>
                <a:gd name="T54" fmla="*/ 2147483647 w 11465"/>
                <a:gd name="T55" fmla="*/ 2147483647 h 3419"/>
                <a:gd name="T56" fmla="*/ 2147483647 w 11465"/>
                <a:gd name="T57" fmla="*/ 2147483647 h 3419"/>
                <a:gd name="T58" fmla="*/ 2147483647 w 11465"/>
                <a:gd name="T59" fmla="*/ 2147483647 h 3419"/>
                <a:gd name="T60" fmla="*/ 2147483647 w 11465"/>
                <a:gd name="T61" fmla="*/ 2147483647 h 3419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1465" h="3419">
                  <a:moveTo>
                    <a:pt x="0" y="0"/>
                  </a:moveTo>
                  <a:lnTo>
                    <a:pt x="749" y="77"/>
                  </a:lnTo>
                  <a:lnTo>
                    <a:pt x="1123" y="121"/>
                  </a:lnTo>
                  <a:lnTo>
                    <a:pt x="1497" y="169"/>
                  </a:lnTo>
                  <a:lnTo>
                    <a:pt x="1869" y="222"/>
                  </a:lnTo>
                  <a:lnTo>
                    <a:pt x="2240" y="282"/>
                  </a:lnTo>
                  <a:lnTo>
                    <a:pt x="2612" y="345"/>
                  </a:lnTo>
                  <a:lnTo>
                    <a:pt x="2982" y="412"/>
                  </a:lnTo>
                  <a:lnTo>
                    <a:pt x="3352" y="485"/>
                  </a:lnTo>
                  <a:lnTo>
                    <a:pt x="3720" y="561"/>
                  </a:lnTo>
                  <a:lnTo>
                    <a:pt x="4087" y="642"/>
                  </a:lnTo>
                  <a:lnTo>
                    <a:pt x="4455" y="729"/>
                  </a:lnTo>
                  <a:lnTo>
                    <a:pt x="4819" y="820"/>
                  </a:lnTo>
                  <a:lnTo>
                    <a:pt x="5184" y="915"/>
                  </a:lnTo>
                  <a:lnTo>
                    <a:pt x="5547" y="1016"/>
                  </a:lnTo>
                  <a:lnTo>
                    <a:pt x="5908" y="1120"/>
                  </a:lnTo>
                  <a:lnTo>
                    <a:pt x="6269" y="1231"/>
                  </a:lnTo>
                  <a:lnTo>
                    <a:pt x="6627" y="1345"/>
                  </a:lnTo>
                  <a:lnTo>
                    <a:pt x="6985" y="1463"/>
                  </a:lnTo>
                  <a:lnTo>
                    <a:pt x="7340" y="1587"/>
                  </a:lnTo>
                  <a:lnTo>
                    <a:pt x="7694" y="1715"/>
                  </a:lnTo>
                  <a:lnTo>
                    <a:pt x="8047" y="1847"/>
                  </a:lnTo>
                  <a:lnTo>
                    <a:pt x="8397" y="1985"/>
                  </a:lnTo>
                  <a:lnTo>
                    <a:pt x="8746" y="2127"/>
                  </a:lnTo>
                  <a:lnTo>
                    <a:pt x="9093" y="2274"/>
                  </a:lnTo>
                  <a:lnTo>
                    <a:pt x="9438" y="2424"/>
                  </a:lnTo>
                  <a:lnTo>
                    <a:pt x="9781" y="2578"/>
                  </a:lnTo>
                  <a:lnTo>
                    <a:pt x="10123" y="2738"/>
                  </a:lnTo>
                  <a:lnTo>
                    <a:pt x="10461" y="2902"/>
                  </a:lnTo>
                  <a:lnTo>
                    <a:pt x="10798" y="3071"/>
                  </a:lnTo>
                  <a:lnTo>
                    <a:pt x="11465" y="3419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Freeform 764"/>
            <p:cNvSpPr>
              <a:spLocks/>
            </p:cNvSpPr>
            <p:nvPr/>
          </p:nvSpPr>
          <p:spPr bwMode="auto">
            <a:xfrm>
              <a:off x="4705826" y="3946207"/>
              <a:ext cx="1376045" cy="384810"/>
            </a:xfrm>
            <a:custGeom>
              <a:avLst/>
              <a:gdLst>
                <a:gd name="T0" fmla="*/ 0 w 10924"/>
                <a:gd name="T1" fmla="*/ 0 h 3049"/>
                <a:gd name="T2" fmla="*/ 2147483647 w 10924"/>
                <a:gd name="T3" fmla="*/ 2147483647 h 3049"/>
                <a:gd name="T4" fmla="*/ 2147483647 w 10924"/>
                <a:gd name="T5" fmla="*/ 2147483647 h 3049"/>
                <a:gd name="T6" fmla="*/ 2147483647 w 10924"/>
                <a:gd name="T7" fmla="*/ 2147483647 h 3049"/>
                <a:gd name="T8" fmla="*/ 2147483647 w 10924"/>
                <a:gd name="T9" fmla="*/ 2147483647 h 3049"/>
                <a:gd name="T10" fmla="*/ 2147483647 w 10924"/>
                <a:gd name="T11" fmla="*/ 2147483647 h 3049"/>
                <a:gd name="T12" fmla="*/ 2147483647 w 10924"/>
                <a:gd name="T13" fmla="*/ 2147483647 h 3049"/>
                <a:gd name="T14" fmla="*/ 2147483647 w 10924"/>
                <a:gd name="T15" fmla="*/ 2147483647 h 3049"/>
                <a:gd name="T16" fmla="*/ 2147483647 w 10924"/>
                <a:gd name="T17" fmla="*/ 2147483647 h 3049"/>
                <a:gd name="T18" fmla="*/ 2147483647 w 10924"/>
                <a:gd name="T19" fmla="*/ 2147483647 h 3049"/>
                <a:gd name="T20" fmla="*/ 2147483647 w 10924"/>
                <a:gd name="T21" fmla="*/ 2147483647 h 3049"/>
                <a:gd name="T22" fmla="*/ 2147483647 w 10924"/>
                <a:gd name="T23" fmla="*/ 2147483647 h 3049"/>
                <a:gd name="T24" fmla="*/ 2147483647 w 10924"/>
                <a:gd name="T25" fmla="*/ 2147483647 h 3049"/>
                <a:gd name="T26" fmla="*/ 2147483647 w 10924"/>
                <a:gd name="T27" fmla="*/ 2147483647 h 3049"/>
                <a:gd name="T28" fmla="*/ 2147483647 w 10924"/>
                <a:gd name="T29" fmla="*/ 2147483647 h 3049"/>
                <a:gd name="T30" fmla="*/ 2147483647 w 10924"/>
                <a:gd name="T31" fmla="*/ 2147483647 h 3049"/>
                <a:gd name="T32" fmla="*/ 2147483647 w 10924"/>
                <a:gd name="T33" fmla="*/ 2147483647 h 3049"/>
                <a:gd name="T34" fmla="*/ 2147483647 w 10924"/>
                <a:gd name="T35" fmla="*/ 2147483647 h 3049"/>
                <a:gd name="T36" fmla="*/ 2147483647 w 10924"/>
                <a:gd name="T37" fmla="*/ 2147483647 h 3049"/>
                <a:gd name="T38" fmla="*/ 2147483647 w 10924"/>
                <a:gd name="T39" fmla="*/ 2147483647 h 3049"/>
                <a:gd name="T40" fmla="*/ 2147483647 w 10924"/>
                <a:gd name="T41" fmla="*/ 2147483647 h 3049"/>
                <a:gd name="T42" fmla="*/ 2147483647 w 10924"/>
                <a:gd name="T43" fmla="*/ 2147483647 h 3049"/>
                <a:gd name="T44" fmla="*/ 2147483647 w 10924"/>
                <a:gd name="T45" fmla="*/ 2147483647 h 3049"/>
                <a:gd name="T46" fmla="*/ 2147483647 w 10924"/>
                <a:gd name="T47" fmla="*/ 2147483647 h 3049"/>
                <a:gd name="T48" fmla="*/ 2147483647 w 10924"/>
                <a:gd name="T49" fmla="*/ 2147483647 h 3049"/>
                <a:gd name="T50" fmla="*/ 2147483647 w 10924"/>
                <a:gd name="T51" fmla="*/ 2147483647 h 3049"/>
                <a:gd name="T52" fmla="*/ 2147483647 w 10924"/>
                <a:gd name="T53" fmla="*/ 2147483647 h 3049"/>
                <a:gd name="T54" fmla="*/ 2147483647 w 10924"/>
                <a:gd name="T55" fmla="*/ 2147483647 h 3049"/>
                <a:gd name="T56" fmla="*/ 2147483647 w 10924"/>
                <a:gd name="T57" fmla="*/ 2147483647 h 3049"/>
                <a:gd name="T58" fmla="*/ 2147483647 w 10924"/>
                <a:gd name="T59" fmla="*/ 2147483647 h 3049"/>
                <a:gd name="T60" fmla="*/ 2147483647 w 10924"/>
                <a:gd name="T61" fmla="*/ 2147483647 h 3049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0924" h="3049">
                  <a:moveTo>
                    <a:pt x="0" y="0"/>
                  </a:moveTo>
                  <a:lnTo>
                    <a:pt x="710" y="72"/>
                  </a:lnTo>
                  <a:lnTo>
                    <a:pt x="1065" y="111"/>
                  </a:lnTo>
                  <a:lnTo>
                    <a:pt x="1418" y="154"/>
                  </a:lnTo>
                  <a:lnTo>
                    <a:pt x="1771" y="203"/>
                  </a:lnTo>
                  <a:lnTo>
                    <a:pt x="2124" y="257"/>
                  </a:lnTo>
                  <a:lnTo>
                    <a:pt x="2476" y="314"/>
                  </a:lnTo>
                  <a:lnTo>
                    <a:pt x="2827" y="374"/>
                  </a:lnTo>
                  <a:lnTo>
                    <a:pt x="3177" y="440"/>
                  </a:lnTo>
                  <a:lnTo>
                    <a:pt x="3527" y="509"/>
                  </a:lnTo>
                  <a:lnTo>
                    <a:pt x="3876" y="582"/>
                  </a:lnTo>
                  <a:lnTo>
                    <a:pt x="4224" y="659"/>
                  </a:lnTo>
                  <a:lnTo>
                    <a:pt x="4571" y="740"/>
                  </a:lnTo>
                  <a:lnTo>
                    <a:pt x="4917" y="825"/>
                  </a:lnTo>
                  <a:lnTo>
                    <a:pt x="5262" y="915"/>
                  </a:lnTo>
                  <a:lnTo>
                    <a:pt x="5606" y="1008"/>
                  </a:lnTo>
                  <a:lnTo>
                    <a:pt x="5950" y="1106"/>
                  </a:lnTo>
                  <a:lnTo>
                    <a:pt x="6292" y="1208"/>
                  </a:lnTo>
                  <a:lnTo>
                    <a:pt x="6631" y="1314"/>
                  </a:lnTo>
                  <a:lnTo>
                    <a:pt x="6971" y="1424"/>
                  </a:lnTo>
                  <a:lnTo>
                    <a:pt x="7308" y="1537"/>
                  </a:lnTo>
                  <a:lnTo>
                    <a:pt x="7645" y="1655"/>
                  </a:lnTo>
                  <a:lnTo>
                    <a:pt x="7980" y="1777"/>
                  </a:lnTo>
                  <a:lnTo>
                    <a:pt x="8313" y="1903"/>
                  </a:lnTo>
                  <a:lnTo>
                    <a:pt x="8645" y="2033"/>
                  </a:lnTo>
                  <a:lnTo>
                    <a:pt x="8977" y="2166"/>
                  </a:lnTo>
                  <a:lnTo>
                    <a:pt x="9306" y="2304"/>
                  </a:lnTo>
                  <a:lnTo>
                    <a:pt x="9632" y="2445"/>
                  </a:lnTo>
                  <a:lnTo>
                    <a:pt x="9958" y="2591"/>
                  </a:lnTo>
                  <a:lnTo>
                    <a:pt x="10281" y="2741"/>
                  </a:lnTo>
                  <a:lnTo>
                    <a:pt x="10924" y="3049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Freeform 765"/>
            <p:cNvSpPr>
              <a:spLocks/>
            </p:cNvSpPr>
            <p:nvPr/>
          </p:nvSpPr>
          <p:spPr bwMode="auto">
            <a:xfrm>
              <a:off x="4754086" y="3899852"/>
              <a:ext cx="1297940" cy="335915"/>
            </a:xfrm>
            <a:custGeom>
              <a:avLst/>
              <a:gdLst>
                <a:gd name="T0" fmla="*/ 0 w 10303"/>
                <a:gd name="T1" fmla="*/ 0 h 2661"/>
                <a:gd name="T2" fmla="*/ 2147483647 w 10303"/>
                <a:gd name="T3" fmla="*/ 2147483647 h 2661"/>
                <a:gd name="T4" fmla="*/ 2147483647 w 10303"/>
                <a:gd name="T5" fmla="*/ 2147483647 h 2661"/>
                <a:gd name="T6" fmla="*/ 2147483647 w 10303"/>
                <a:gd name="T7" fmla="*/ 2147483647 h 2661"/>
                <a:gd name="T8" fmla="*/ 2147483647 w 10303"/>
                <a:gd name="T9" fmla="*/ 2147483647 h 2661"/>
                <a:gd name="T10" fmla="*/ 2147483647 w 10303"/>
                <a:gd name="T11" fmla="*/ 2147483647 h 2661"/>
                <a:gd name="T12" fmla="*/ 2147483647 w 10303"/>
                <a:gd name="T13" fmla="*/ 2147483647 h 2661"/>
                <a:gd name="T14" fmla="*/ 2147483647 w 10303"/>
                <a:gd name="T15" fmla="*/ 2147483647 h 2661"/>
                <a:gd name="T16" fmla="*/ 2147483647 w 10303"/>
                <a:gd name="T17" fmla="*/ 2147483647 h 2661"/>
                <a:gd name="T18" fmla="*/ 2147483647 w 10303"/>
                <a:gd name="T19" fmla="*/ 2147483647 h 2661"/>
                <a:gd name="T20" fmla="*/ 2147483647 w 10303"/>
                <a:gd name="T21" fmla="*/ 2147483647 h 2661"/>
                <a:gd name="T22" fmla="*/ 2147483647 w 10303"/>
                <a:gd name="T23" fmla="*/ 2147483647 h 2661"/>
                <a:gd name="T24" fmla="*/ 2147483647 w 10303"/>
                <a:gd name="T25" fmla="*/ 2147483647 h 2661"/>
                <a:gd name="T26" fmla="*/ 2147483647 w 10303"/>
                <a:gd name="T27" fmla="*/ 2147483647 h 2661"/>
                <a:gd name="T28" fmla="*/ 2147483647 w 10303"/>
                <a:gd name="T29" fmla="*/ 2147483647 h 2661"/>
                <a:gd name="T30" fmla="*/ 2147483647 w 10303"/>
                <a:gd name="T31" fmla="*/ 2147483647 h 2661"/>
                <a:gd name="T32" fmla="*/ 2147483647 w 10303"/>
                <a:gd name="T33" fmla="*/ 2147483647 h 2661"/>
                <a:gd name="T34" fmla="*/ 2147483647 w 10303"/>
                <a:gd name="T35" fmla="*/ 2147483647 h 2661"/>
                <a:gd name="T36" fmla="*/ 2147483647 w 10303"/>
                <a:gd name="T37" fmla="*/ 2147483647 h 2661"/>
                <a:gd name="T38" fmla="*/ 2147483647 w 10303"/>
                <a:gd name="T39" fmla="*/ 2147483647 h 2661"/>
                <a:gd name="T40" fmla="*/ 2147483647 w 10303"/>
                <a:gd name="T41" fmla="*/ 2147483647 h 2661"/>
                <a:gd name="T42" fmla="*/ 2147483647 w 10303"/>
                <a:gd name="T43" fmla="*/ 2147483647 h 2661"/>
                <a:gd name="T44" fmla="*/ 2147483647 w 10303"/>
                <a:gd name="T45" fmla="*/ 2147483647 h 2661"/>
                <a:gd name="T46" fmla="*/ 2147483647 w 10303"/>
                <a:gd name="T47" fmla="*/ 2147483647 h 2661"/>
                <a:gd name="T48" fmla="*/ 2147483647 w 10303"/>
                <a:gd name="T49" fmla="*/ 2147483647 h 266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303" h="2661">
                  <a:moveTo>
                    <a:pt x="0" y="0"/>
                  </a:moveTo>
                  <a:lnTo>
                    <a:pt x="666" y="63"/>
                  </a:lnTo>
                  <a:lnTo>
                    <a:pt x="998" y="99"/>
                  </a:lnTo>
                  <a:lnTo>
                    <a:pt x="1329" y="138"/>
                  </a:lnTo>
                  <a:lnTo>
                    <a:pt x="1661" y="182"/>
                  </a:lnTo>
                  <a:lnTo>
                    <a:pt x="1991" y="228"/>
                  </a:lnTo>
                  <a:lnTo>
                    <a:pt x="2651" y="333"/>
                  </a:lnTo>
                  <a:lnTo>
                    <a:pt x="3309" y="450"/>
                  </a:lnTo>
                  <a:lnTo>
                    <a:pt x="3637" y="515"/>
                  </a:lnTo>
                  <a:lnTo>
                    <a:pt x="3964" y="583"/>
                  </a:lnTo>
                  <a:lnTo>
                    <a:pt x="4617" y="729"/>
                  </a:lnTo>
                  <a:lnTo>
                    <a:pt x="4942" y="807"/>
                  </a:lnTo>
                  <a:lnTo>
                    <a:pt x="5265" y="888"/>
                  </a:lnTo>
                  <a:lnTo>
                    <a:pt x="5589" y="974"/>
                  </a:lnTo>
                  <a:lnTo>
                    <a:pt x="5911" y="1062"/>
                  </a:lnTo>
                  <a:lnTo>
                    <a:pt x="6553" y="1250"/>
                  </a:lnTo>
                  <a:lnTo>
                    <a:pt x="6871" y="1350"/>
                  </a:lnTo>
                  <a:lnTo>
                    <a:pt x="7190" y="1452"/>
                  </a:lnTo>
                  <a:lnTo>
                    <a:pt x="7822" y="1667"/>
                  </a:lnTo>
                  <a:lnTo>
                    <a:pt x="8451" y="1896"/>
                  </a:lnTo>
                  <a:lnTo>
                    <a:pt x="8763" y="2015"/>
                  </a:lnTo>
                  <a:lnTo>
                    <a:pt x="9074" y="2138"/>
                  </a:lnTo>
                  <a:lnTo>
                    <a:pt x="9383" y="2265"/>
                  </a:lnTo>
                  <a:lnTo>
                    <a:pt x="9690" y="2395"/>
                  </a:lnTo>
                  <a:lnTo>
                    <a:pt x="10303" y="2661"/>
                  </a:lnTo>
                </a:path>
              </a:pathLst>
            </a:custGeom>
            <a:noFill/>
            <a:ln w="31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Freeform 766"/>
            <p:cNvSpPr>
              <a:spLocks/>
            </p:cNvSpPr>
            <p:nvPr/>
          </p:nvSpPr>
          <p:spPr bwMode="auto">
            <a:xfrm>
              <a:off x="4806156" y="3857307"/>
              <a:ext cx="1210310" cy="283845"/>
            </a:xfrm>
            <a:custGeom>
              <a:avLst/>
              <a:gdLst>
                <a:gd name="T0" fmla="*/ 0 w 9603"/>
                <a:gd name="T1" fmla="*/ 0 h 2258"/>
                <a:gd name="T2" fmla="*/ 2147483647 w 9603"/>
                <a:gd name="T3" fmla="*/ 2147483647 h 2258"/>
                <a:gd name="T4" fmla="*/ 2147483647 w 9603"/>
                <a:gd name="T5" fmla="*/ 2147483647 h 2258"/>
                <a:gd name="T6" fmla="*/ 2147483647 w 9603"/>
                <a:gd name="T7" fmla="*/ 2147483647 h 2258"/>
                <a:gd name="T8" fmla="*/ 2147483647 w 9603"/>
                <a:gd name="T9" fmla="*/ 2147483647 h 2258"/>
                <a:gd name="T10" fmla="*/ 2147483647 w 9603"/>
                <a:gd name="T11" fmla="*/ 2147483647 h 2258"/>
                <a:gd name="T12" fmla="*/ 2147483647 w 9603"/>
                <a:gd name="T13" fmla="*/ 2147483647 h 2258"/>
                <a:gd name="T14" fmla="*/ 2147483647 w 9603"/>
                <a:gd name="T15" fmla="*/ 2147483647 h 2258"/>
                <a:gd name="T16" fmla="*/ 2147483647 w 9603"/>
                <a:gd name="T17" fmla="*/ 2147483647 h 2258"/>
                <a:gd name="T18" fmla="*/ 2147483647 w 9603"/>
                <a:gd name="T19" fmla="*/ 2147483647 h 2258"/>
                <a:gd name="T20" fmla="*/ 2147483647 w 9603"/>
                <a:gd name="T21" fmla="*/ 2147483647 h 2258"/>
                <a:gd name="T22" fmla="*/ 2147483647 w 9603"/>
                <a:gd name="T23" fmla="*/ 2147483647 h 2258"/>
                <a:gd name="T24" fmla="*/ 2147483647 w 9603"/>
                <a:gd name="T25" fmla="*/ 2147483647 h 2258"/>
                <a:gd name="T26" fmla="*/ 2147483647 w 9603"/>
                <a:gd name="T27" fmla="*/ 2147483647 h 2258"/>
                <a:gd name="T28" fmla="*/ 2147483647 w 9603"/>
                <a:gd name="T29" fmla="*/ 2147483647 h 2258"/>
                <a:gd name="T30" fmla="*/ 2147483647 w 9603"/>
                <a:gd name="T31" fmla="*/ 2147483647 h 2258"/>
                <a:gd name="T32" fmla="*/ 2147483647 w 9603"/>
                <a:gd name="T33" fmla="*/ 2147483647 h 225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603" h="2258">
                  <a:moveTo>
                    <a:pt x="0" y="0"/>
                  </a:moveTo>
                  <a:lnTo>
                    <a:pt x="617" y="56"/>
                  </a:lnTo>
                  <a:lnTo>
                    <a:pt x="1232" y="120"/>
                  </a:lnTo>
                  <a:lnTo>
                    <a:pt x="1846" y="198"/>
                  </a:lnTo>
                  <a:lnTo>
                    <a:pt x="2459" y="288"/>
                  </a:lnTo>
                  <a:lnTo>
                    <a:pt x="3070" y="388"/>
                  </a:lnTo>
                  <a:lnTo>
                    <a:pt x="3678" y="500"/>
                  </a:lnTo>
                  <a:lnTo>
                    <a:pt x="4284" y="625"/>
                  </a:lnTo>
                  <a:lnTo>
                    <a:pt x="4888" y="760"/>
                  </a:lnTo>
                  <a:lnTo>
                    <a:pt x="5489" y="909"/>
                  </a:lnTo>
                  <a:lnTo>
                    <a:pt x="6088" y="1067"/>
                  </a:lnTo>
                  <a:lnTo>
                    <a:pt x="6683" y="1238"/>
                  </a:lnTo>
                  <a:lnTo>
                    <a:pt x="7274" y="1420"/>
                  </a:lnTo>
                  <a:lnTo>
                    <a:pt x="7862" y="1613"/>
                  </a:lnTo>
                  <a:lnTo>
                    <a:pt x="8447" y="1817"/>
                  </a:lnTo>
                  <a:lnTo>
                    <a:pt x="9027" y="2034"/>
                  </a:lnTo>
                  <a:lnTo>
                    <a:pt x="9603" y="2258"/>
                  </a:lnTo>
                </a:path>
              </a:pathLst>
            </a:custGeom>
            <a:noFill/>
            <a:ln w="25400" cmpd="sng">
              <a:solidFill>
                <a:srgbClr val="000000"/>
              </a:solidFill>
              <a:prstDash val="solid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Text Box 767"/>
            <p:cNvSpPr txBox="1">
              <a:spLocks noChangeArrowheads="1"/>
            </p:cNvSpPr>
            <p:nvPr/>
          </p:nvSpPr>
          <p:spPr bwMode="auto">
            <a:xfrm>
              <a:off x="4366879" y="5060728"/>
              <a:ext cx="205589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x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0" name="Text Box 768"/>
            <p:cNvSpPr txBox="1">
              <a:spLocks noChangeArrowheads="1"/>
            </p:cNvSpPr>
            <p:nvPr/>
          </p:nvSpPr>
          <p:spPr bwMode="auto">
            <a:xfrm>
              <a:off x="3901281" y="4576883"/>
              <a:ext cx="205589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y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1" name="Text Box 769"/>
            <p:cNvSpPr txBox="1">
              <a:spLocks noChangeArrowheads="1"/>
            </p:cNvSpPr>
            <p:nvPr/>
          </p:nvSpPr>
          <p:spPr bwMode="auto">
            <a:xfrm>
              <a:off x="6858128" y="3415655"/>
              <a:ext cx="205589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i="1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x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2" name="Text Box 770"/>
            <p:cNvSpPr txBox="1">
              <a:spLocks noChangeArrowheads="1"/>
            </p:cNvSpPr>
            <p:nvPr/>
          </p:nvSpPr>
          <p:spPr bwMode="auto">
            <a:xfrm>
              <a:off x="6616259" y="3191877"/>
              <a:ext cx="205589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i="1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h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3" name="Text Box 771"/>
            <p:cNvSpPr txBox="1">
              <a:spLocks noChangeArrowheads="1"/>
            </p:cNvSpPr>
            <p:nvPr/>
          </p:nvSpPr>
          <p:spPr bwMode="auto">
            <a:xfrm>
              <a:off x="4065551" y="4389393"/>
              <a:ext cx="434356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(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x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, 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y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 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4" name="Text Box 772"/>
            <p:cNvSpPr txBox="1">
              <a:spLocks noChangeArrowheads="1"/>
            </p:cNvSpPr>
            <p:nvPr/>
          </p:nvSpPr>
          <p:spPr bwMode="auto">
            <a:xfrm>
              <a:off x="6155701" y="5133305"/>
              <a:ext cx="465598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2(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x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2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, 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y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2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5" name="Text Box 773"/>
            <p:cNvSpPr txBox="1">
              <a:spLocks noChangeArrowheads="1"/>
            </p:cNvSpPr>
            <p:nvPr/>
          </p:nvSpPr>
          <p:spPr bwMode="auto">
            <a:xfrm>
              <a:off x="6042829" y="4085982"/>
              <a:ext cx="515987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(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x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, 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y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6" name="Text Box 774"/>
            <p:cNvSpPr txBox="1">
              <a:spLocks noChangeArrowheads="1"/>
            </p:cNvSpPr>
            <p:nvPr/>
          </p:nvSpPr>
          <p:spPr bwMode="auto">
            <a:xfrm>
              <a:off x="4693402" y="3585001"/>
              <a:ext cx="504902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4(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x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4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, 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y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4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7" name="Text Box 775"/>
            <p:cNvSpPr txBox="1">
              <a:spLocks noChangeArrowheads="1"/>
            </p:cNvSpPr>
            <p:nvPr/>
          </p:nvSpPr>
          <p:spPr bwMode="auto">
            <a:xfrm>
              <a:off x="5033026" y="4634340"/>
              <a:ext cx="485753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(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x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, 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y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8" name="Text Box 776"/>
            <p:cNvSpPr txBox="1">
              <a:spLocks noChangeArrowheads="1"/>
            </p:cNvSpPr>
            <p:nvPr/>
          </p:nvSpPr>
          <p:spPr bwMode="auto">
            <a:xfrm>
              <a:off x="6192989" y="4528499"/>
              <a:ext cx="484746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6(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x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6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, 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y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6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39" name="Text Box 777"/>
            <p:cNvSpPr txBox="1">
              <a:spLocks noChangeArrowheads="1"/>
            </p:cNvSpPr>
            <p:nvPr/>
          </p:nvSpPr>
          <p:spPr bwMode="auto">
            <a:xfrm>
              <a:off x="5222490" y="3724106"/>
              <a:ext cx="499862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7(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x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7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, 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y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7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0" name="Text Box 778"/>
            <p:cNvSpPr txBox="1">
              <a:spLocks noChangeArrowheads="1"/>
            </p:cNvSpPr>
            <p:nvPr/>
          </p:nvSpPr>
          <p:spPr bwMode="auto">
            <a:xfrm>
              <a:off x="4067566" y="3941837"/>
              <a:ext cx="474667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8(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x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8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, </a:t>
              </a:r>
              <a:r>
                <a:rPr lang="en-US" sz="16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y</a:t>
              </a:r>
              <a:r>
                <a:rPr lang="en-US" sz="16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8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1" name="Text Box 780"/>
            <p:cNvSpPr txBox="1">
              <a:spLocks noChangeArrowheads="1"/>
            </p:cNvSpPr>
            <p:nvPr/>
          </p:nvSpPr>
          <p:spPr bwMode="auto">
            <a:xfrm>
              <a:off x="6980070" y="3950908"/>
              <a:ext cx="484745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2(1, </a:t>
              </a:r>
              <a:r>
                <a:rPr lang="en-US" sz="1600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-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2" name="Text Box 781"/>
            <p:cNvSpPr txBox="1">
              <a:spLocks noChangeArrowheads="1"/>
            </p:cNvSpPr>
            <p:nvPr/>
          </p:nvSpPr>
          <p:spPr bwMode="auto">
            <a:xfrm>
              <a:off x="7087903" y="3052771"/>
              <a:ext cx="378928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(1, </a:t>
              </a:r>
              <a:r>
                <a:rPr lang="en-US" sz="1600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1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 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3" name="Text Box 782"/>
            <p:cNvSpPr txBox="1">
              <a:spLocks noChangeArrowheads="1"/>
            </p:cNvSpPr>
            <p:nvPr/>
          </p:nvSpPr>
          <p:spPr bwMode="auto">
            <a:xfrm>
              <a:off x="5736461" y="3064867"/>
              <a:ext cx="474667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4(</a:t>
              </a:r>
              <a:r>
                <a:rPr lang="en-US" sz="1600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-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 </a:t>
              </a:r>
              <a:r>
                <a:rPr lang="en-US" sz="1600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1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4" name="Text Box 783"/>
            <p:cNvSpPr txBox="1">
              <a:spLocks noChangeArrowheads="1"/>
            </p:cNvSpPr>
            <p:nvPr/>
          </p:nvSpPr>
          <p:spPr bwMode="auto">
            <a:xfrm>
              <a:off x="6390515" y="3938812"/>
              <a:ext cx="469629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(0, </a:t>
              </a:r>
              <a:r>
                <a:rPr lang="en-US" sz="1600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-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5" name="Text Box 784"/>
            <p:cNvSpPr txBox="1">
              <a:spLocks noChangeArrowheads="1"/>
            </p:cNvSpPr>
            <p:nvPr/>
          </p:nvSpPr>
          <p:spPr bwMode="auto">
            <a:xfrm>
              <a:off x="7052631" y="3445895"/>
              <a:ext cx="448465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6(1, </a:t>
              </a:r>
              <a:r>
                <a:rPr lang="en-US" sz="1600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0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6" name="Text Box 785"/>
            <p:cNvSpPr txBox="1">
              <a:spLocks noChangeArrowheads="1"/>
            </p:cNvSpPr>
            <p:nvPr/>
          </p:nvSpPr>
          <p:spPr bwMode="auto">
            <a:xfrm>
              <a:off x="6537652" y="2925762"/>
              <a:ext cx="378928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7(0, </a:t>
              </a:r>
              <a:r>
                <a:rPr lang="en-US" sz="1600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1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7" name="Text Box 786"/>
            <p:cNvSpPr txBox="1">
              <a:spLocks noChangeArrowheads="1"/>
            </p:cNvSpPr>
            <p:nvPr/>
          </p:nvSpPr>
          <p:spPr bwMode="auto">
            <a:xfrm>
              <a:off x="5692119" y="3421703"/>
              <a:ext cx="536143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8(</a:t>
              </a:r>
              <a:r>
                <a:rPr lang="en-US" sz="1600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-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 </a:t>
              </a:r>
              <a:r>
                <a:rPr lang="en-US" sz="1600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0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48" name="Text Box 787"/>
            <p:cNvSpPr txBox="1">
              <a:spLocks noChangeArrowheads="1"/>
            </p:cNvSpPr>
            <p:nvPr/>
          </p:nvSpPr>
          <p:spPr bwMode="auto">
            <a:xfrm>
              <a:off x="4424323" y="5332891"/>
              <a:ext cx="2237287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zh-CN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二次单元与等参变换</a:t>
              </a:r>
            </a:p>
          </p:txBody>
        </p:sp>
        <p:sp>
          <p:nvSpPr>
            <p:cNvPr id="149" name="Text Box 788"/>
            <p:cNvSpPr txBox="1">
              <a:spLocks noChangeArrowheads="1"/>
            </p:cNvSpPr>
            <p:nvPr/>
          </p:nvSpPr>
          <p:spPr bwMode="auto">
            <a:xfrm>
              <a:off x="5684056" y="3838011"/>
              <a:ext cx="529088" cy="172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(</a:t>
              </a:r>
              <a:r>
                <a:rPr lang="en-US" sz="1600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-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 </a:t>
              </a:r>
              <a:r>
                <a:rPr lang="en-US" sz="1600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-</a:t>
              </a:r>
              <a:r>
                <a:rPr lang="en-US" sz="16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)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cxnSp>
          <p:nvCxnSpPr>
            <p:cNvPr id="150" name="Line 3983"/>
            <p:cNvCxnSpPr>
              <a:cxnSpLocks noChangeShapeType="1"/>
            </p:cNvCxnSpPr>
            <p:nvPr/>
          </p:nvCxnSpPr>
          <p:spPr bwMode="auto">
            <a:xfrm>
              <a:off x="5399881" y="4271962"/>
              <a:ext cx="167640" cy="55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1" name="Line 3984"/>
            <p:cNvCxnSpPr>
              <a:cxnSpLocks noChangeShapeType="1"/>
            </p:cNvCxnSpPr>
            <p:nvPr/>
          </p:nvCxnSpPr>
          <p:spPr bwMode="auto">
            <a:xfrm flipV="1">
              <a:off x="5399881" y="4078922"/>
              <a:ext cx="20320" cy="187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2" name="Text Box 3985"/>
            <p:cNvSpPr txBox="1">
              <a:spLocks noChangeArrowheads="1"/>
            </p:cNvSpPr>
            <p:nvPr/>
          </p:nvSpPr>
          <p:spPr bwMode="auto">
            <a:xfrm>
              <a:off x="5244661" y="3933773"/>
              <a:ext cx="205589" cy="204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i="1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h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153" name="Text Box 3986"/>
            <p:cNvSpPr txBox="1">
              <a:spLocks noChangeArrowheads="1"/>
            </p:cNvSpPr>
            <p:nvPr/>
          </p:nvSpPr>
          <p:spPr bwMode="auto">
            <a:xfrm>
              <a:off x="5507693" y="4243231"/>
              <a:ext cx="205589" cy="205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1600" i="1" kern="100">
                  <a:solidFill>
                    <a:srgbClr val="000000"/>
                  </a:solidFill>
                  <a:latin typeface="Symbol"/>
                  <a:ea typeface="宋体"/>
                  <a:cs typeface="宋体"/>
                </a:rPr>
                <a:t>x</a:t>
              </a:r>
              <a:endParaRPr lang="zh-CN" sz="16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直角坐标系下的等参单元</a:t>
            </a: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0" y="256650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0247" name="Rectangle 9"/>
          <p:cNvSpPr>
            <a:spLocks noChangeArrowheads="1"/>
          </p:cNvSpPr>
          <p:nvPr/>
        </p:nvSpPr>
        <p:spPr bwMode="auto">
          <a:xfrm>
            <a:off x="1" y="241603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0249" name="Rectangle 11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0" name="Rectangle 12"/>
          <p:cNvSpPr>
            <a:spLocks noChangeArrowheads="1"/>
          </p:cNvSpPr>
          <p:nvPr/>
        </p:nvSpPr>
        <p:spPr bwMode="auto">
          <a:xfrm>
            <a:off x="0" y="304471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0251" name="Rectangle 75"/>
          <p:cNvSpPr>
            <a:spLocks noChangeArrowheads="1"/>
          </p:cNvSpPr>
          <p:nvPr/>
        </p:nvSpPr>
        <p:spPr bwMode="auto">
          <a:xfrm>
            <a:off x="1" y="218818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2" name="Rectangle 77"/>
          <p:cNvSpPr>
            <a:spLocks noChangeArrowheads="1"/>
          </p:cNvSpPr>
          <p:nvPr/>
        </p:nvSpPr>
        <p:spPr bwMode="auto">
          <a:xfrm>
            <a:off x="1" y="3237763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0254" name="Rectangle 17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5" name="Rectangle 174"/>
          <p:cNvSpPr>
            <a:spLocks noChangeArrowheads="1"/>
          </p:cNvSpPr>
          <p:nvPr/>
        </p:nvSpPr>
        <p:spPr bwMode="auto">
          <a:xfrm>
            <a:off x="0" y="910153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0256" name="Rectangle 176"/>
          <p:cNvSpPr>
            <a:spLocks noChangeArrowheads="1"/>
          </p:cNvSpPr>
          <p:nvPr/>
        </p:nvSpPr>
        <p:spPr bwMode="auto">
          <a:xfrm>
            <a:off x="1" y="2245145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7" name="Rectangle 177"/>
          <p:cNvSpPr>
            <a:spLocks noChangeArrowheads="1"/>
          </p:cNvSpPr>
          <p:nvPr/>
        </p:nvSpPr>
        <p:spPr bwMode="auto">
          <a:xfrm>
            <a:off x="0" y="3180799"/>
            <a:ext cx="2455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10258" name="Rectangle 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933167"/>
              </p:ext>
            </p:extLst>
          </p:nvPr>
        </p:nvGraphicFramePr>
        <p:xfrm>
          <a:off x="360239" y="2586781"/>
          <a:ext cx="540512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3" imgW="3378200" imgH="1016000" progId="Equation.DSMT4">
                  <p:embed/>
                </p:oleObj>
              </mc:Choice>
              <mc:Fallback>
                <p:oleObj name="Equation" r:id="rId3" imgW="3378200" imgH="1016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39" y="2586781"/>
                        <a:ext cx="540512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99453"/>
              </p:ext>
            </p:extLst>
          </p:nvPr>
        </p:nvGraphicFramePr>
        <p:xfrm>
          <a:off x="6059735" y="2786429"/>
          <a:ext cx="416560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5" imgW="2603500" imgH="711200" progId="Equation.DSMT4">
                  <p:embed/>
                </p:oleObj>
              </mc:Choice>
              <mc:Fallback>
                <p:oleObj name="Equation" r:id="rId5" imgW="2603500" imgH="71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735" y="2786429"/>
                        <a:ext cx="416560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19728"/>
              </p:ext>
            </p:extLst>
          </p:nvPr>
        </p:nvGraphicFramePr>
        <p:xfrm>
          <a:off x="1795955" y="4644429"/>
          <a:ext cx="288544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7" imgW="1803400" imgH="228600" progId="Equation.DSMT4">
                  <p:embed/>
                </p:oleObj>
              </mc:Choice>
              <mc:Fallback>
                <p:oleObj name="Equation" r:id="rId7" imgW="18034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955" y="4644429"/>
                        <a:ext cx="288544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37913"/>
              </p:ext>
            </p:extLst>
          </p:nvPr>
        </p:nvGraphicFramePr>
        <p:xfrm>
          <a:off x="6405051" y="4598245"/>
          <a:ext cx="1949874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9" imgW="1218671" imgH="253890" progId="Equation.DSMT4">
                  <p:embed/>
                </p:oleObj>
              </mc:Choice>
              <mc:Fallback>
                <p:oleObj name="Equation" r:id="rId9" imgW="1218671" imgH="25389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051" y="4598245"/>
                        <a:ext cx="1949874" cy="40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" name="Group 78"/>
          <p:cNvGrpSpPr>
            <a:grpSpLocks noChangeAspect="1"/>
          </p:cNvGrpSpPr>
          <p:nvPr/>
        </p:nvGrpSpPr>
        <p:grpSpPr bwMode="auto">
          <a:xfrm>
            <a:off x="1094060" y="930275"/>
            <a:ext cx="7331075" cy="1985962"/>
            <a:chOff x="2512" y="1735"/>
            <a:chExt cx="7215" cy="1953"/>
          </a:xfrm>
        </p:grpSpPr>
        <p:sp>
          <p:nvSpPr>
            <p:cNvPr id="119" name="Text Box 160"/>
            <p:cNvSpPr txBox="1">
              <a:spLocks noChangeArrowheads="1"/>
            </p:cNvSpPr>
            <p:nvPr/>
          </p:nvSpPr>
          <p:spPr bwMode="auto">
            <a:xfrm>
              <a:off x="8486" y="2784"/>
              <a:ext cx="33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2 </a:t>
              </a:r>
              <a:endParaRPr lang="en-US" altLang="zh-CN" sz="1600"/>
            </a:p>
          </p:txBody>
        </p:sp>
        <p:sp>
          <p:nvSpPr>
            <p:cNvPr id="120" name="AutoShape 79"/>
            <p:cNvSpPr>
              <a:spLocks noChangeAspect="1" noChangeArrowheads="1"/>
            </p:cNvSpPr>
            <p:nvPr/>
          </p:nvSpPr>
          <p:spPr bwMode="auto">
            <a:xfrm>
              <a:off x="2512" y="1735"/>
              <a:ext cx="7215" cy="19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80"/>
            <p:cNvSpPr>
              <a:spLocks noChangeShapeType="1"/>
            </p:cNvSpPr>
            <p:nvPr/>
          </p:nvSpPr>
          <p:spPr bwMode="auto">
            <a:xfrm flipV="1">
              <a:off x="8504" y="2773"/>
              <a:ext cx="180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81"/>
            <p:cNvSpPr>
              <a:spLocks noChangeShapeType="1"/>
            </p:cNvSpPr>
            <p:nvPr/>
          </p:nvSpPr>
          <p:spPr bwMode="auto">
            <a:xfrm flipV="1">
              <a:off x="9226" y="2773"/>
              <a:ext cx="181" cy="14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82"/>
            <p:cNvSpPr>
              <a:spLocks noChangeShapeType="1"/>
            </p:cNvSpPr>
            <p:nvPr/>
          </p:nvSpPr>
          <p:spPr bwMode="auto">
            <a:xfrm flipV="1">
              <a:off x="9226" y="2049"/>
              <a:ext cx="181" cy="1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Line 83"/>
            <p:cNvSpPr>
              <a:spLocks noChangeShapeType="1"/>
            </p:cNvSpPr>
            <p:nvPr/>
          </p:nvSpPr>
          <p:spPr bwMode="auto">
            <a:xfrm flipV="1">
              <a:off x="8504" y="2049"/>
              <a:ext cx="180" cy="1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84"/>
            <p:cNvSpPr>
              <a:spLocks noChangeShapeType="1"/>
            </p:cNvSpPr>
            <p:nvPr/>
          </p:nvSpPr>
          <p:spPr bwMode="auto">
            <a:xfrm>
              <a:off x="8684" y="2411"/>
              <a:ext cx="1" cy="3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85"/>
            <p:cNvSpPr>
              <a:spLocks noChangeShapeType="1"/>
            </p:cNvSpPr>
            <p:nvPr/>
          </p:nvSpPr>
          <p:spPr bwMode="auto">
            <a:xfrm flipV="1">
              <a:off x="9407" y="2049"/>
              <a:ext cx="1" cy="36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86"/>
            <p:cNvSpPr>
              <a:spLocks noChangeShapeType="1"/>
            </p:cNvSpPr>
            <p:nvPr/>
          </p:nvSpPr>
          <p:spPr bwMode="auto">
            <a:xfrm flipV="1">
              <a:off x="9046" y="2339"/>
              <a:ext cx="1" cy="36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87"/>
            <p:cNvSpPr>
              <a:spLocks noChangeShapeType="1"/>
            </p:cNvSpPr>
            <p:nvPr/>
          </p:nvSpPr>
          <p:spPr bwMode="auto">
            <a:xfrm>
              <a:off x="8323" y="2700"/>
              <a:ext cx="1" cy="36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Line 88"/>
            <p:cNvSpPr>
              <a:spLocks noChangeShapeType="1"/>
            </p:cNvSpPr>
            <p:nvPr/>
          </p:nvSpPr>
          <p:spPr bwMode="auto">
            <a:xfrm>
              <a:off x="8684" y="3062"/>
              <a:ext cx="36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89"/>
            <p:cNvSpPr>
              <a:spLocks noChangeShapeType="1"/>
            </p:cNvSpPr>
            <p:nvPr/>
          </p:nvSpPr>
          <p:spPr bwMode="auto">
            <a:xfrm>
              <a:off x="9046" y="2773"/>
              <a:ext cx="36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90"/>
            <p:cNvSpPr>
              <a:spLocks noChangeShapeType="1"/>
            </p:cNvSpPr>
            <p:nvPr/>
          </p:nvSpPr>
          <p:spPr bwMode="auto">
            <a:xfrm flipH="1">
              <a:off x="8323" y="2339"/>
              <a:ext cx="36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91"/>
            <p:cNvSpPr>
              <a:spLocks noChangeShapeType="1"/>
            </p:cNvSpPr>
            <p:nvPr/>
          </p:nvSpPr>
          <p:spPr bwMode="auto">
            <a:xfrm>
              <a:off x="7309" y="2556"/>
              <a:ext cx="1" cy="36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92"/>
            <p:cNvSpPr>
              <a:spLocks noChangeShapeType="1"/>
            </p:cNvSpPr>
            <p:nvPr/>
          </p:nvSpPr>
          <p:spPr bwMode="auto">
            <a:xfrm flipV="1">
              <a:off x="8032" y="2194"/>
              <a:ext cx="1" cy="36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93"/>
            <p:cNvSpPr>
              <a:spLocks noChangeShapeType="1"/>
            </p:cNvSpPr>
            <p:nvPr/>
          </p:nvSpPr>
          <p:spPr bwMode="auto">
            <a:xfrm flipH="1">
              <a:off x="7309" y="2194"/>
              <a:ext cx="36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94"/>
            <p:cNvSpPr>
              <a:spLocks noChangeShapeType="1"/>
            </p:cNvSpPr>
            <p:nvPr/>
          </p:nvSpPr>
          <p:spPr bwMode="auto">
            <a:xfrm flipV="1">
              <a:off x="8032" y="2556"/>
              <a:ext cx="1" cy="36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95"/>
            <p:cNvSpPr>
              <a:spLocks noChangeShapeType="1"/>
            </p:cNvSpPr>
            <p:nvPr/>
          </p:nvSpPr>
          <p:spPr bwMode="auto">
            <a:xfrm flipH="1">
              <a:off x="7671" y="2194"/>
              <a:ext cx="36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96"/>
            <p:cNvSpPr>
              <a:spLocks noChangeShapeType="1"/>
            </p:cNvSpPr>
            <p:nvPr/>
          </p:nvSpPr>
          <p:spPr bwMode="auto">
            <a:xfrm>
              <a:off x="7309" y="2194"/>
              <a:ext cx="1" cy="36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97"/>
            <p:cNvSpPr>
              <a:spLocks noChangeShapeType="1"/>
            </p:cNvSpPr>
            <p:nvPr/>
          </p:nvSpPr>
          <p:spPr bwMode="auto">
            <a:xfrm>
              <a:off x="8323" y="2339"/>
              <a:ext cx="1" cy="36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98"/>
            <p:cNvSpPr>
              <a:spLocks noChangeShapeType="1"/>
            </p:cNvSpPr>
            <p:nvPr/>
          </p:nvSpPr>
          <p:spPr bwMode="auto">
            <a:xfrm flipH="1">
              <a:off x="8684" y="2339"/>
              <a:ext cx="36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99"/>
            <p:cNvSpPr>
              <a:spLocks noChangeShapeType="1"/>
            </p:cNvSpPr>
            <p:nvPr/>
          </p:nvSpPr>
          <p:spPr bwMode="auto">
            <a:xfrm flipV="1">
              <a:off x="9046" y="2700"/>
              <a:ext cx="1" cy="36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100"/>
            <p:cNvSpPr>
              <a:spLocks noChangeShapeType="1"/>
            </p:cNvSpPr>
            <p:nvPr/>
          </p:nvSpPr>
          <p:spPr bwMode="auto">
            <a:xfrm>
              <a:off x="8323" y="3062"/>
              <a:ext cx="36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101"/>
            <p:cNvSpPr>
              <a:spLocks noChangeShapeType="1"/>
            </p:cNvSpPr>
            <p:nvPr/>
          </p:nvSpPr>
          <p:spPr bwMode="auto">
            <a:xfrm>
              <a:off x="8684" y="2773"/>
              <a:ext cx="36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102"/>
            <p:cNvSpPr>
              <a:spLocks noChangeShapeType="1"/>
            </p:cNvSpPr>
            <p:nvPr/>
          </p:nvSpPr>
          <p:spPr bwMode="auto">
            <a:xfrm flipV="1">
              <a:off x="9407" y="2411"/>
              <a:ext cx="1" cy="36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103"/>
            <p:cNvSpPr>
              <a:spLocks noChangeShapeType="1"/>
            </p:cNvSpPr>
            <p:nvPr/>
          </p:nvSpPr>
          <p:spPr bwMode="auto">
            <a:xfrm>
              <a:off x="8684" y="2049"/>
              <a:ext cx="1" cy="3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104"/>
            <p:cNvSpPr>
              <a:spLocks noChangeShapeType="1"/>
            </p:cNvSpPr>
            <p:nvPr/>
          </p:nvSpPr>
          <p:spPr bwMode="auto">
            <a:xfrm flipV="1">
              <a:off x="8323" y="2194"/>
              <a:ext cx="181" cy="1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105"/>
            <p:cNvSpPr>
              <a:spLocks noChangeShapeType="1"/>
            </p:cNvSpPr>
            <p:nvPr/>
          </p:nvSpPr>
          <p:spPr bwMode="auto">
            <a:xfrm flipV="1">
              <a:off x="9046" y="2194"/>
              <a:ext cx="180" cy="1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106"/>
            <p:cNvSpPr>
              <a:spLocks noChangeShapeType="1"/>
            </p:cNvSpPr>
            <p:nvPr/>
          </p:nvSpPr>
          <p:spPr bwMode="auto">
            <a:xfrm flipV="1">
              <a:off x="9046" y="2917"/>
              <a:ext cx="180" cy="1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107"/>
            <p:cNvSpPr>
              <a:spLocks noChangeShapeType="1"/>
            </p:cNvSpPr>
            <p:nvPr/>
          </p:nvSpPr>
          <p:spPr bwMode="auto">
            <a:xfrm flipV="1">
              <a:off x="8323" y="2917"/>
              <a:ext cx="181" cy="1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108"/>
            <p:cNvSpPr>
              <a:spLocks noChangeShapeType="1"/>
            </p:cNvSpPr>
            <p:nvPr/>
          </p:nvSpPr>
          <p:spPr bwMode="auto">
            <a:xfrm>
              <a:off x="2674" y="2556"/>
              <a:ext cx="72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109"/>
            <p:cNvSpPr>
              <a:spLocks noChangeShapeType="1"/>
            </p:cNvSpPr>
            <p:nvPr/>
          </p:nvSpPr>
          <p:spPr bwMode="auto">
            <a:xfrm flipV="1">
              <a:off x="4652" y="2773"/>
              <a:ext cx="361" cy="2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n w="1270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51" name="Line 110"/>
            <p:cNvSpPr>
              <a:spLocks noChangeShapeType="1"/>
            </p:cNvSpPr>
            <p:nvPr/>
          </p:nvSpPr>
          <p:spPr bwMode="auto">
            <a:xfrm flipV="1">
              <a:off x="5375" y="2773"/>
              <a:ext cx="361" cy="2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111"/>
            <p:cNvSpPr>
              <a:spLocks noChangeShapeType="1"/>
            </p:cNvSpPr>
            <p:nvPr/>
          </p:nvSpPr>
          <p:spPr bwMode="auto">
            <a:xfrm flipV="1">
              <a:off x="5375" y="2049"/>
              <a:ext cx="361" cy="2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112"/>
            <p:cNvSpPr>
              <a:spLocks noChangeShapeType="1"/>
            </p:cNvSpPr>
            <p:nvPr/>
          </p:nvSpPr>
          <p:spPr bwMode="auto">
            <a:xfrm flipV="1">
              <a:off x="4652" y="2049"/>
              <a:ext cx="362" cy="2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113"/>
            <p:cNvSpPr>
              <a:spLocks noChangeShapeType="1"/>
            </p:cNvSpPr>
            <p:nvPr/>
          </p:nvSpPr>
          <p:spPr bwMode="auto">
            <a:xfrm>
              <a:off x="5013" y="2049"/>
              <a:ext cx="2" cy="7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n w="1270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55" name="Line 114"/>
            <p:cNvSpPr>
              <a:spLocks noChangeShapeType="1"/>
            </p:cNvSpPr>
            <p:nvPr/>
          </p:nvSpPr>
          <p:spPr bwMode="auto">
            <a:xfrm flipH="1">
              <a:off x="5014" y="2049"/>
              <a:ext cx="722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115"/>
            <p:cNvSpPr>
              <a:spLocks noChangeShapeType="1"/>
            </p:cNvSpPr>
            <p:nvPr/>
          </p:nvSpPr>
          <p:spPr bwMode="auto">
            <a:xfrm flipV="1">
              <a:off x="5736" y="2049"/>
              <a:ext cx="1" cy="7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116"/>
            <p:cNvSpPr>
              <a:spLocks noChangeShapeType="1"/>
            </p:cNvSpPr>
            <p:nvPr/>
          </p:nvSpPr>
          <p:spPr bwMode="auto">
            <a:xfrm>
              <a:off x="5013" y="2773"/>
              <a:ext cx="723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n w="1270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58" name="Line 117"/>
            <p:cNvSpPr>
              <a:spLocks noChangeShapeType="1"/>
            </p:cNvSpPr>
            <p:nvPr/>
          </p:nvSpPr>
          <p:spPr bwMode="auto">
            <a:xfrm>
              <a:off x="4652" y="3062"/>
              <a:ext cx="72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118"/>
            <p:cNvSpPr>
              <a:spLocks noChangeShapeType="1"/>
            </p:cNvSpPr>
            <p:nvPr/>
          </p:nvSpPr>
          <p:spPr bwMode="auto">
            <a:xfrm flipV="1">
              <a:off x="5375" y="2339"/>
              <a:ext cx="1" cy="7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119"/>
            <p:cNvSpPr>
              <a:spLocks noChangeShapeType="1"/>
            </p:cNvSpPr>
            <p:nvPr/>
          </p:nvSpPr>
          <p:spPr bwMode="auto">
            <a:xfrm flipH="1">
              <a:off x="4652" y="2339"/>
              <a:ext cx="72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20"/>
            <p:cNvSpPr>
              <a:spLocks noChangeShapeType="1"/>
            </p:cNvSpPr>
            <p:nvPr/>
          </p:nvSpPr>
          <p:spPr bwMode="auto">
            <a:xfrm>
              <a:off x="4652" y="2339"/>
              <a:ext cx="1" cy="7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21"/>
            <p:cNvSpPr>
              <a:spLocks noChangeShapeType="1"/>
            </p:cNvSpPr>
            <p:nvPr/>
          </p:nvSpPr>
          <p:spPr bwMode="auto">
            <a:xfrm>
              <a:off x="3639" y="2194"/>
              <a:ext cx="1" cy="72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22"/>
            <p:cNvSpPr>
              <a:spLocks noChangeShapeType="1"/>
            </p:cNvSpPr>
            <p:nvPr/>
          </p:nvSpPr>
          <p:spPr bwMode="auto">
            <a:xfrm flipH="1">
              <a:off x="3639" y="2194"/>
              <a:ext cx="72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23"/>
            <p:cNvSpPr>
              <a:spLocks noChangeShapeType="1"/>
            </p:cNvSpPr>
            <p:nvPr/>
          </p:nvSpPr>
          <p:spPr bwMode="auto">
            <a:xfrm flipV="1">
              <a:off x="4361" y="2194"/>
              <a:ext cx="1" cy="72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24"/>
            <p:cNvSpPr>
              <a:spLocks noChangeShapeType="1"/>
            </p:cNvSpPr>
            <p:nvPr/>
          </p:nvSpPr>
          <p:spPr bwMode="auto">
            <a:xfrm>
              <a:off x="3639" y="2917"/>
              <a:ext cx="72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25"/>
            <p:cNvSpPr txBox="1">
              <a:spLocks noChangeArrowheads="1"/>
            </p:cNvSpPr>
            <p:nvPr/>
          </p:nvSpPr>
          <p:spPr bwMode="auto">
            <a:xfrm>
              <a:off x="2512" y="2584"/>
              <a:ext cx="32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 </a:t>
              </a:r>
              <a:endParaRPr lang="en-US" altLang="zh-CN" sz="1600"/>
            </a:p>
          </p:txBody>
        </p:sp>
        <p:sp>
          <p:nvSpPr>
            <p:cNvPr id="167" name="Text Box 126"/>
            <p:cNvSpPr txBox="1">
              <a:spLocks noChangeArrowheads="1"/>
            </p:cNvSpPr>
            <p:nvPr/>
          </p:nvSpPr>
          <p:spPr bwMode="auto">
            <a:xfrm>
              <a:off x="3217" y="2584"/>
              <a:ext cx="32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2 </a:t>
              </a:r>
              <a:endParaRPr lang="en-US" altLang="zh-CN" sz="1600"/>
            </a:p>
          </p:txBody>
        </p:sp>
        <p:sp>
          <p:nvSpPr>
            <p:cNvPr id="168" name="Text Box 127"/>
            <p:cNvSpPr txBox="1">
              <a:spLocks noChangeArrowheads="1"/>
            </p:cNvSpPr>
            <p:nvPr/>
          </p:nvSpPr>
          <p:spPr bwMode="auto">
            <a:xfrm>
              <a:off x="3487" y="2934"/>
              <a:ext cx="33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 </a:t>
              </a:r>
              <a:endParaRPr lang="en-US" altLang="zh-CN" sz="1600"/>
            </a:p>
          </p:txBody>
        </p:sp>
        <p:sp>
          <p:nvSpPr>
            <p:cNvPr id="169" name="Text Box 128"/>
            <p:cNvSpPr txBox="1">
              <a:spLocks noChangeArrowheads="1"/>
            </p:cNvSpPr>
            <p:nvPr/>
          </p:nvSpPr>
          <p:spPr bwMode="auto">
            <a:xfrm>
              <a:off x="4192" y="2934"/>
              <a:ext cx="32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2 </a:t>
              </a:r>
              <a:endParaRPr lang="en-US" altLang="zh-CN" sz="1600"/>
            </a:p>
          </p:txBody>
        </p:sp>
        <p:sp>
          <p:nvSpPr>
            <p:cNvPr id="170" name="Text Box 129"/>
            <p:cNvSpPr txBox="1">
              <a:spLocks noChangeArrowheads="1"/>
            </p:cNvSpPr>
            <p:nvPr/>
          </p:nvSpPr>
          <p:spPr bwMode="auto">
            <a:xfrm>
              <a:off x="3471" y="1869"/>
              <a:ext cx="32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4 </a:t>
              </a:r>
              <a:endParaRPr lang="en-US" altLang="zh-CN" sz="1600"/>
            </a:p>
          </p:txBody>
        </p:sp>
        <p:sp>
          <p:nvSpPr>
            <p:cNvPr id="171" name="Text Box 130"/>
            <p:cNvSpPr txBox="1">
              <a:spLocks noChangeArrowheads="1"/>
            </p:cNvSpPr>
            <p:nvPr/>
          </p:nvSpPr>
          <p:spPr bwMode="auto">
            <a:xfrm>
              <a:off x="4192" y="1869"/>
              <a:ext cx="32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3 </a:t>
              </a:r>
              <a:endParaRPr lang="en-US" altLang="zh-CN" sz="1600"/>
            </a:p>
          </p:txBody>
        </p:sp>
        <p:sp>
          <p:nvSpPr>
            <p:cNvPr id="172" name="Text Box 131"/>
            <p:cNvSpPr txBox="1">
              <a:spLocks noChangeArrowheads="1"/>
            </p:cNvSpPr>
            <p:nvPr/>
          </p:nvSpPr>
          <p:spPr bwMode="auto">
            <a:xfrm>
              <a:off x="7160" y="2934"/>
              <a:ext cx="32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 </a:t>
              </a:r>
              <a:endParaRPr lang="en-US" altLang="zh-CN" sz="1600"/>
            </a:p>
          </p:txBody>
        </p:sp>
        <p:sp>
          <p:nvSpPr>
            <p:cNvPr id="173" name="Text Box 132"/>
            <p:cNvSpPr txBox="1">
              <a:spLocks noChangeArrowheads="1"/>
            </p:cNvSpPr>
            <p:nvPr/>
          </p:nvSpPr>
          <p:spPr bwMode="auto">
            <a:xfrm>
              <a:off x="7865" y="2934"/>
              <a:ext cx="32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2 </a:t>
              </a:r>
              <a:endParaRPr lang="en-US" altLang="zh-CN" sz="1600"/>
            </a:p>
          </p:txBody>
        </p:sp>
        <p:sp>
          <p:nvSpPr>
            <p:cNvPr id="174" name="Text Box 133"/>
            <p:cNvSpPr txBox="1">
              <a:spLocks noChangeArrowheads="1"/>
            </p:cNvSpPr>
            <p:nvPr/>
          </p:nvSpPr>
          <p:spPr bwMode="auto">
            <a:xfrm>
              <a:off x="7160" y="1847"/>
              <a:ext cx="327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4 </a:t>
              </a:r>
              <a:endParaRPr lang="en-US" altLang="zh-CN" sz="1600"/>
            </a:p>
          </p:txBody>
        </p:sp>
        <p:sp>
          <p:nvSpPr>
            <p:cNvPr id="175" name="Text Box 134"/>
            <p:cNvSpPr txBox="1">
              <a:spLocks noChangeArrowheads="1"/>
            </p:cNvSpPr>
            <p:nvPr/>
          </p:nvSpPr>
          <p:spPr bwMode="auto">
            <a:xfrm>
              <a:off x="7865" y="1847"/>
              <a:ext cx="32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3 </a:t>
              </a:r>
              <a:endParaRPr lang="en-US" altLang="zh-CN" sz="1600"/>
            </a:p>
          </p:txBody>
        </p:sp>
        <p:sp>
          <p:nvSpPr>
            <p:cNvPr id="176" name="Line 135"/>
            <p:cNvSpPr>
              <a:spLocks noChangeShapeType="1"/>
            </p:cNvSpPr>
            <p:nvPr/>
          </p:nvSpPr>
          <p:spPr bwMode="auto">
            <a:xfrm flipH="1">
              <a:off x="7309" y="2916"/>
              <a:ext cx="36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136"/>
            <p:cNvSpPr>
              <a:spLocks noChangeShapeType="1"/>
            </p:cNvSpPr>
            <p:nvPr/>
          </p:nvSpPr>
          <p:spPr bwMode="auto">
            <a:xfrm flipH="1">
              <a:off x="7671" y="2916"/>
              <a:ext cx="36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oval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Text Box 137"/>
            <p:cNvSpPr txBox="1">
              <a:spLocks noChangeArrowheads="1"/>
            </p:cNvSpPr>
            <p:nvPr/>
          </p:nvSpPr>
          <p:spPr bwMode="auto">
            <a:xfrm>
              <a:off x="7505" y="2614"/>
              <a:ext cx="32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5 </a:t>
              </a:r>
              <a:endParaRPr lang="en-US" altLang="zh-CN" sz="1600"/>
            </a:p>
          </p:txBody>
        </p:sp>
        <p:sp>
          <p:nvSpPr>
            <p:cNvPr id="179" name="Text Box 138"/>
            <p:cNvSpPr txBox="1">
              <a:spLocks noChangeArrowheads="1"/>
            </p:cNvSpPr>
            <p:nvPr/>
          </p:nvSpPr>
          <p:spPr bwMode="auto">
            <a:xfrm>
              <a:off x="7737" y="2398"/>
              <a:ext cx="32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6 </a:t>
              </a:r>
              <a:endParaRPr lang="en-US" altLang="zh-CN" sz="1600"/>
            </a:p>
          </p:txBody>
        </p:sp>
        <p:sp>
          <p:nvSpPr>
            <p:cNvPr id="180" name="Text Box 139"/>
            <p:cNvSpPr txBox="1">
              <a:spLocks noChangeArrowheads="1"/>
            </p:cNvSpPr>
            <p:nvPr/>
          </p:nvSpPr>
          <p:spPr bwMode="auto">
            <a:xfrm>
              <a:off x="7248" y="2398"/>
              <a:ext cx="32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8 </a:t>
              </a:r>
              <a:endParaRPr lang="en-US" altLang="zh-CN" sz="1600"/>
            </a:p>
          </p:txBody>
        </p:sp>
        <p:sp>
          <p:nvSpPr>
            <p:cNvPr id="181" name="Text Box 140"/>
            <p:cNvSpPr txBox="1">
              <a:spLocks noChangeArrowheads="1"/>
            </p:cNvSpPr>
            <p:nvPr/>
          </p:nvSpPr>
          <p:spPr bwMode="auto">
            <a:xfrm>
              <a:off x="7505" y="2200"/>
              <a:ext cx="327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7 </a:t>
              </a:r>
              <a:endParaRPr lang="en-US" altLang="zh-CN" sz="1600"/>
            </a:p>
          </p:txBody>
        </p:sp>
        <p:sp>
          <p:nvSpPr>
            <p:cNvPr id="182" name="Text Box 141"/>
            <p:cNvSpPr txBox="1">
              <a:spLocks noChangeArrowheads="1"/>
            </p:cNvSpPr>
            <p:nvPr/>
          </p:nvSpPr>
          <p:spPr bwMode="auto">
            <a:xfrm>
              <a:off x="4873" y="2765"/>
              <a:ext cx="32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 </a:t>
              </a:r>
              <a:endParaRPr lang="en-US" altLang="zh-CN" sz="1600"/>
            </a:p>
          </p:txBody>
        </p:sp>
        <p:sp>
          <p:nvSpPr>
            <p:cNvPr id="183" name="Text Box 142"/>
            <p:cNvSpPr txBox="1">
              <a:spLocks noChangeArrowheads="1"/>
            </p:cNvSpPr>
            <p:nvPr/>
          </p:nvSpPr>
          <p:spPr bwMode="auto">
            <a:xfrm>
              <a:off x="5577" y="2765"/>
              <a:ext cx="32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2 </a:t>
              </a:r>
              <a:endParaRPr lang="en-US" altLang="zh-CN" sz="1600"/>
            </a:p>
          </p:txBody>
        </p:sp>
        <p:sp>
          <p:nvSpPr>
            <p:cNvPr id="184" name="Text Box 143"/>
            <p:cNvSpPr txBox="1">
              <a:spLocks noChangeArrowheads="1"/>
            </p:cNvSpPr>
            <p:nvPr/>
          </p:nvSpPr>
          <p:spPr bwMode="auto">
            <a:xfrm>
              <a:off x="4873" y="1735"/>
              <a:ext cx="32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4 </a:t>
              </a:r>
              <a:endParaRPr lang="en-US" altLang="zh-CN" sz="1600"/>
            </a:p>
          </p:txBody>
        </p:sp>
        <p:sp>
          <p:nvSpPr>
            <p:cNvPr id="185" name="Text Box 144"/>
            <p:cNvSpPr txBox="1">
              <a:spLocks noChangeArrowheads="1"/>
            </p:cNvSpPr>
            <p:nvPr/>
          </p:nvSpPr>
          <p:spPr bwMode="auto">
            <a:xfrm>
              <a:off x="5577" y="1735"/>
              <a:ext cx="32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3 </a:t>
              </a:r>
              <a:endParaRPr lang="en-US" altLang="zh-CN" sz="1600"/>
            </a:p>
          </p:txBody>
        </p:sp>
        <p:sp>
          <p:nvSpPr>
            <p:cNvPr id="186" name="Text Box 145"/>
            <p:cNvSpPr txBox="1">
              <a:spLocks noChangeArrowheads="1"/>
            </p:cNvSpPr>
            <p:nvPr/>
          </p:nvSpPr>
          <p:spPr bwMode="auto">
            <a:xfrm>
              <a:off x="4512" y="2022"/>
              <a:ext cx="32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8 </a:t>
              </a:r>
              <a:endParaRPr lang="en-US" altLang="zh-CN" sz="1600"/>
            </a:p>
          </p:txBody>
        </p:sp>
        <p:sp>
          <p:nvSpPr>
            <p:cNvPr id="187" name="Text Box 146"/>
            <p:cNvSpPr txBox="1">
              <a:spLocks noChangeArrowheads="1"/>
            </p:cNvSpPr>
            <p:nvPr/>
          </p:nvSpPr>
          <p:spPr bwMode="auto">
            <a:xfrm>
              <a:off x="5216" y="2022"/>
              <a:ext cx="32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7 </a:t>
              </a:r>
              <a:endParaRPr lang="en-US" altLang="zh-CN" sz="1600"/>
            </a:p>
          </p:txBody>
        </p:sp>
        <p:sp>
          <p:nvSpPr>
            <p:cNvPr id="188" name="Text Box 147"/>
            <p:cNvSpPr txBox="1">
              <a:spLocks noChangeArrowheads="1"/>
            </p:cNvSpPr>
            <p:nvPr/>
          </p:nvSpPr>
          <p:spPr bwMode="auto">
            <a:xfrm>
              <a:off x="4512" y="3056"/>
              <a:ext cx="32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5 </a:t>
              </a:r>
              <a:endParaRPr lang="en-US" altLang="zh-CN" sz="1600"/>
            </a:p>
          </p:txBody>
        </p:sp>
        <p:sp>
          <p:nvSpPr>
            <p:cNvPr id="189" name="Text Box 148"/>
            <p:cNvSpPr txBox="1">
              <a:spLocks noChangeArrowheads="1"/>
            </p:cNvSpPr>
            <p:nvPr/>
          </p:nvSpPr>
          <p:spPr bwMode="auto">
            <a:xfrm>
              <a:off x="5216" y="3056"/>
              <a:ext cx="32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6 </a:t>
              </a:r>
              <a:endParaRPr lang="en-US" altLang="zh-CN" sz="1600"/>
            </a:p>
          </p:txBody>
        </p:sp>
        <p:sp>
          <p:nvSpPr>
            <p:cNvPr id="190" name="Text Box 149"/>
            <p:cNvSpPr txBox="1">
              <a:spLocks noChangeArrowheads="1"/>
            </p:cNvSpPr>
            <p:nvPr/>
          </p:nvSpPr>
          <p:spPr bwMode="auto">
            <a:xfrm>
              <a:off x="8119" y="3039"/>
              <a:ext cx="32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 </a:t>
              </a:r>
              <a:endParaRPr lang="en-US" altLang="zh-CN" sz="1600"/>
            </a:p>
          </p:txBody>
        </p:sp>
        <p:sp>
          <p:nvSpPr>
            <p:cNvPr id="191" name="Text Box 150"/>
            <p:cNvSpPr txBox="1">
              <a:spLocks noChangeArrowheads="1"/>
            </p:cNvSpPr>
            <p:nvPr/>
          </p:nvSpPr>
          <p:spPr bwMode="auto">
            <a:xfrm>
              <a:off x="8872" y="3056"/>
              <a:ext cx="32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2 </a:t>
              </a:r>
              <a:endParaRPr lang="en-US" altLang="zh-CN" sz="1600"/>
            </a:p>
          </p:txBody>
        </p:sp>
        <p:sp>
          <p:nvSpPr>
            <p:cNvPr id="192" name="Text Box 151"/>
            <p:cNvSpPr txBox="1">
              <a:spLocks noChangeArrowheads="1"/>
            </p:cNvSpPr>
            <p:nvPr/>
          </p:nvSpPr>
          <p:spPr bwMode="auto">
            <a:xfrm>
              <a:off x="8137" y="2039"/>
              <a:ext cx="32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5 </a:t>
              </a:r>
              <a:endParaRPr lang="en-US" altLang="zh-CN" sz="1600"/>
            </a:p>
          </p:txBody>
        </p:sp>
        <p:sp>
          <p:nvSpPr>
            <p:cNvPr id="193" name="Text Box 152"/>
            <p:cNvSpPr txBox="1">
              <a:spLocks noChangeArrowheads="1"/>
            </p:cNvSpPr>
            <p:nvPr/>
          </p:nvSpPr>
          <p:spPr bwMode="auto">
            <a:xfrm>
              <a:off x="8847" y="2047"/>
              <a:ext cx="33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6 </a:t>
              </a:r>
              <a:endParaRPr lang="en-US" altLang="zh-CN" sz="1600"/>
            </a:p>
          </p:txBody>
        </p:sp>
        <p:sp>
          <p:nvSpPr>
            <p:cNvPr id="194" name="Line 153"/>
            <p:cNvSpPr>
              <a:spLocks noChangeShapeType="1"/>
            </p:cNvSpPr>
            <p:nvPr/>
          </p:nvSpPr>
          <p:spPr bwMode="auto">
            <a:xfrm>
              <a:off x="9046" y="2049"/>
              <a:ext cx="36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" name="Line 154"/>
            <p:cNvSpPr>
              <a:spLocks noChangeShapeType="1"/>
            </p:cNvSpPr>
            <p:nvPr/>
          </p:nvSpPr>
          <p:spPr bwMode="auto">
            <a:xfrm>
              <a:off x="8684" y="2049"/>
              <a:ext cx="36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Text Box 155"/>
            <p:cNvSpPr txBox="1">
              <a:spLocks noChangeArrowheads="1"/>
            </p:cNvSpPr>
            <p:nvPr/>
          </p:nvSpPr>
          <p:spPr bwMode="auto">
            <a:xfrm>
              <a:off x="8585" y="1782"/>
              <a:ext cx="32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8 </a:t>
              </a:r>
              <a:endParaRPr lang="en-US" altLang="zh-CN" sz="1600"/>
            </a:p>
          </p:txBody>
        </p:sp>
        <p:sp>
          <p:nvSpPr>
            <p:cNvPr id="197" name="Text Box 156"/>
            <p:cNvSpPr txBox="1">
              <a:spLocks noChangeArrowheads="1"/>
            </p:cNvSpPr>
            <p:nvPr/>
          </p:nvSpPr>
          <p:spPr bwMode="auto">
            <a:xfrm>
              <a:off x="8607" y="2512"/>
              <a:ext cx="32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4 </a:t>
              </a:r>
              <a:endParaRPr lang="en-US" altLang="zh-CN" sz="1600"/>
            </a:p>
          </p:txBody>
        </p:sp>
        <p:sp>
          <p:nvSpPr>
            <p:cNvPr id="198" name="Text Box 157"/>
            <p:cNvSpPr txBox="1">
              <a:spLocks noChangeArrowheads="1"/>
            </p:cNvSpPr>
            <p:nvPr/>
          </p:nvSpPr>
          <p:spPr bwMode="auto">
            <a:xfrm>
              <a:off x="9311" y="1801"/>
              <a:ext cx="32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7 </a:t>
              </a:r>
              <a:endParaRPr lang="en-US" altLang="zh-CN" sz="1600"/>
            </a:p>
          </p:txBody>
        </p:sp>
        <p:sp>
          <p:nvSpPr>
            <p:cNvPr id="199" name="Text Box 158"/>
            <p:cNvSpPr txBox="1">
              <a:spLocks noChangeArrowheads="1"/>
            </p:cNvSpPr>
            <p:nvPr/>
          </p:nvSpPr>
          <p:spPr bwMode="auto">
            <a:xfrm>
              <a:off x="9200" y="2806"/>
              <a:ext cx="32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0 </a:t>
              </a:r>
              <a:endParaRPr lang="en-US" altLang="zh-CN" sz="1600"/>
            </a:p>
          </p:txBody>
        </p:sp>
        <p:sp>
          <p:nvSpPr>
            <p:cNvPr id="200" name="Text Box 159"/>
            <p:cNvSpPr txBox="1">
              <a:spLocks noChangeArrowheads="1"/>
            </p:cNvSpPr>
            <p:nvPr/>
          </p:nvSpPr>
          <p:spPr bwMode="auto">
            <a:xfrm>
              <a:off x="8768" y="2726"/>
              <a:ext cx="32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1 </a:t>
              </a:r>
              <a:endParaRPr lang="en-US" altLang="zh-CN" sz="1600"/>
            </a:p>
          </p:txBody>
        </p:sp>
        <p:sp>
          <p:nvSpPr>
            <p:cNvPr id="201" name="Text Box 161"/>
            <p:cNvSpPr txBox="1">
              <a:spLocks noChangeArrowheads="1"/>
            </p:cNvSpPr>
            <p:nvPr/>
          </p:nvSpPr>
          <p:spPr bwMode="auto">
            <a:xfrm>
              <a:off x="8527" y="3046"/>
              <a:ext cx="33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9 </a:t>
              </a:r>
              <a:endParaRPr lang="en-US" altLang="zh-CN" sz="1600"/>
            </a:p>
          </p:txBody>
        </p:sp>
        <p:sp>
          <p:nvSpPr>
            <p:cNvPr id="202" name="Text Box 162"/>
            <p:cNvSpPr txBox="1">
              <a:spLocks noChangeArrowheads="1"/>
            </p:cNvSpPr>
            <p:nvPr/>
          </p:nvSpPr>
          <p:spPr bwMode="auto">
            <a:xfrm>
              <a:off x="8647" y="2080"/>
              <a:ext cx="33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3 </a:t>
              </a:r>
              <a:endParaRPr lang="en-US" altLang="zh-CN" sz="1600"/>
            </a:p>
          </p:txBody>
        </p:sp>
        <p:sp>
          <p:nvSpPr>
            <p:cNvPr id="203" name="Text Box 163"/>
            <p:cNvSpPr txBox="1">
              <a:spLocks noChangeArrowheads="1"/>
            </p:cNvSpPr>
            <p:nvPr/>
          </p:nvSpPr>
          <p:spPr bwMode="auto">
            <a:xfrm>
              <a:off x="9018" y="2505"/>
              <a:ext cx="32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8 </a:t>
              </a:r>
              <a:endParaRPr lang="en-US" altLang="zh-CN" sz="1600"/>
            </a:p>
          </p:txBody>
        </p:sp>
        <p:sp>
          <p:nvSpPr>
            <p:cNvPr id="204" name="Text Box 164"/>
            <p:cNvSpPr txBox="1">
              <a:spLocks noChangeArrowheads="1"/>
            </p:cNvSpPr>
            <p:nvPr/>
          </p:nvSpPr>
          <p:spPr bwMode="auto">
            <a:xfrm>
              <a:off x="9086" y="2181"/>
              <a:ext cx="33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4 </a:t>
              </a:r>
              <a:endParaRPr lang="en-US" altLang="zh-CN" sz="1600"/>
            </a:p>
          </p:txBody>
        </p:sp>
        <p:sp>
          <p:nvSpPr>
            <p:cNvPr id="205" name="Text Box 165"/>
            <p:cNvSpPr txBox="1">
              <a:spLocks noChangeArrowheads="1"/>
            </p:cNvSpPr>
            <p:nvPr/>
          </p:nvSpPr>
          <p:spPr bwMode="auto">
            <a:xfrm>
              <a:off x="8905" y="1760"/>
              <a:ext cx="32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5 </a:t>
              </a:r>
              <a:endParaRPr lang="en-US" altLang="zh-CN" sz="1600"/>
            </a:p>
          </p:txBody>
        </p:sp>
        <p:sp>
          <p:nvSpPr>
            <p:cNvPr id="206" name="Text Box 166"/>
            <p:cNvSpPr txBox="1">
              <a:spLocks noChangeArrowheads="1"/>
            </p:cNvSpPr>
            <p:nvPr/>
          </p:nvSpPr>
          <p:spPr bwMode="auto">
            <a:xfrm>
              <a:off x="8311" y="1902"/>
              <a:ext cx="32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6 </a:t>
              </a:r>
              <a:endParaRPr lang="en-US" altLang="zh-CN" sz="1600"/>
            </a:p>
          </p:txBody>
        </p:sp>
        <p:sp>
          <p:nvSpPr>
            <p:cNvPr id="207" name="Text Box 167"/>
            <p:cNvSpPr txBox="1">
              <a:spLocks noChangeArrowheads="1"/>
            </p:cNvSpPr>
            <p:nvPr/>
          </p:nvSpPr>
          <p:spPr bwMode="auto">
            <a:xfrm>
              <a:off x="8272" y="2544"/>
              <a:ext cx="32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7 </a:t>
              </a:r>
              <a:endParaRPr lang="en-US" altLang="zh-CN" sz="1600"/>
            </a:p>
          </p:txBody>
        </p:sp>
        <p:sp>
          <p:nvSpPr>
            <p:cNvPr id="208" name="Text Box 168"/>
            <p:cNvSpPr txBox="1">
              <a:spLocks noChangeArrowheads="1"/>
            </p:cNvSpPr>
            <p:nvPr/>
          </p:nvSpPr>
          <p:spPr bwMode="auto">
            <a:xfrm>
              <a:off x="9400" y="2239"/>
              <a:ext cx="327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19 </a:t>
              </a:r>
              <a:endParaRPr lang="en-US" altLang="zh-CN" sz="1600"/>
            </a:p>
          </p:txBody>
        </p:sp>
        <p:sp>
          <p:nvSpPr>
            <p:cNvPr id="209" name="Text Box 169"/>
            <p:cNvSpPr txBox="1">
              <a:spLocks noChangeArrowheads="1"/>
            </p:cNvSpPr>
            <p:nvPr/>
          </p:nvSpPr>
          <p:spPr bwMode="auto">
            <a:xfrm>
              <a:off x="8368" y="2294"/>
              <a:ext cx="32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20 </a:t>
              </a:r>
              <a:endParaRPr lang="en-US" altLang="zh-CN" sz="1600"/>
            </a:p>
          </p:txBody>
        </p:sp>
        <p:sp>
          <p:nvSpPr>
            <p:cNvPr id="210" name="Text Box 170"/>
            <p:cNvSpPr txBox="1">
              <a:spLocks noChangeArrowheads="1"/>
            </p:cNvSpPr>
            <p:nvPr/>
          </p:nvSpPr>
          <p:spPr bwMode="auto">
            <a:xfrm>
              <a:off x="9336" y="2544"/>
              <a:ext cx="32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>
                  <a:latin typeface="Times New Roman" pitchFamily="18" charset="0"/>
                </a:rPr>
                <a:t>3 </a:t>
              </a:r>
              <a:endParaRPr lang="en-US" altLang="zh-CN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9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9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364</TotalTime>
  <Words>712</Words>
  <Application>Microsoft Office PowerPoint</Application>
  <PresentationFormat>自定义</PresentationFormat>
  <Paragraphs>339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Blends</vt:lpstr>
      <vt:lpstr>Equation</vt:lpstr>
      <vt:lpstr>MathType 5.0 Equation</vt:lpstr>
      <vt:lpstr>有限元分析 Finite Elemtent Analysis</vt:lpstr>
      <vt:lpstr>2.单元、形函数与分段插值</vt:lpstr>
      <vt:lpstr>直角坐标系与重心坐标系</vt:lpstr>
      <vt:lpstr>直角坐标系与重心坐标系</vt:lpstr>
      <vt:lpstr>直角坐标系下的等参单元</vt:lpstr>
      <vt:lpstr>直角坐标系下的等参单元</vt:lpstr>
      <vt:lpstr>有限元法的核心概念：插值（引用）</vt:lpstr>
      <vt:lpstr>直角坐标系下的等参单元</vt:lpstr>
      <vt:lpstr>直角坐标系下的等参单元</vt:lpstr>
      <vt:lpstr>重心坐标系下的等参单元</vt:lpstr>
      <vt:lpstr>重心坐标系下的等参单元</vt:lpstr>
      <vt:lpstr>等参单元的有效性</vt:lpstr>
      <vt:lpstr>等参单元的有效性</vt:lpstr>
      <vt:lpstr>网格划分与分段插值估计</vt:lpstr>
      <vt:lpstr>ANSYS(2022)中的常用单元</vt:lpstr>
    </vt:vector>
  </TitlesOfParts>
  <Company>浙江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ite Element Analysis</dc:title>
  <dc:creator>李立新</dc:creator>
  <cp:lastModifiedBy>DELL</cp:lastModifiedBy>
  <cp:revision>342</cp:revision>
  <dcterms:created xsi:type="dcterms:W3CDTF">2008-02-10T13:40:41Z</dcterms:created>
  <dcterms:modified xsi:type="dcterms:W3CDTF">2023-11-08T01:24:28Z</dcterms:modified>
</cp:coreProperties>
</file>